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1.xml" ContentType="application/vnd.openxmlformats-officedocument.presentationml.notesSlide+xml"/>
  <Override PartName="/ppt/ink/ink6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79" r:id="rId3"/>
    <p:sldId id="280" r:id="rId4"/>
    <p:sldId id="276" r:id="rId5"/>
    <p:sldId id="256" r:id="rId6"/>
    <p:sldId id="277" r:id="rId7"/>
    <p:sldId id="260" r:id="rId8"/>
    <p:sldId id="278" r:id="rId9"/>
    <p:sldId id="258" r:id="rId10"/>
    <p:sldId id="274" r:id="rId11"/>
    <p:sldId id="261" r:id="rId12"/>
    <p:sldId id="262" r:id="rId13"/>
    <p:sldId id="263" r:id="rId14"/>
    <p:sldId id="259" r:id="rId15"/>
    <p:sldId id="264" r:id="rId16"/>
    <p:sldId id="265" r:id="rId17"/>
    <p:sldId id="266" r:id="rId18"/>
    <p:sldId id="267" r:id="rId19"/>
    <p:sldId id="268" r:id="rId20"/>
    <p:sldId id="270" r:id="rId21"/>
    <p:sldId id="271" r:id="rId22"/>
    <p:sldId id="272" r:id="rId23"/>
    <p:sldId id="273" r:id="rId24"/>
    <p:sldId id="269" r:id="rId25"/>
    <p:sldId id="275" r:id="rId26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7" autoAdjust="0"/>
    <p:restoredTop sz="94660"/>
  </p:normalViewPr>
  <p:slideViewPr>
    <p:cSldViewPr snapToGrid="0">
      <p:cViewPr varScale="1">
        <p:scale>
          <a:sx n="73" d="100"/>
          <a:sy n="73" d="100"/>
        </p:scale>
        <p:origin x="-39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AF4E32B-9587-4706-BAB7-4102CAA12054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7D379FF-5467-49DC-825C-C9000ECEEE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15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4T15:39:38.588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9072 6569 2451,'30'21'3612,"3"-21"387,-21-7-5418,-1-4 516,-11-6 516,0-2 774,-2 7 774,-8-8 0,-1 16-387,-10 2 129,0 11-129,-10 8 0,2 8 129,-12-2-387,-1 3 129,-10-2-387,-1-7 0,-3-8 0,1-5 129,-4-4 0,5-4 0,-1-1 0,9 2 129,-4-1 0,6 6-129,-3 3 0,7 8-129,-4-1 129,3 4-129,-3-7-129,1 2 0,-2-11 0,0 0 0,0-9 129,2-8-129,-1-3 0,4 2 0,-1-1 0,6 2 129,0 6 0,6 7 0,-3 2-129,5 9 0,-1 1 0,0 2 0,-2-1 0,4-3 0,-1-6-129,3 0 129,1-5-129,5-4 129,-1-3-129,5 1 0,-1 1 129,-3 0-387,1 10-645,-18 0-4128,-1 0-258,4-1-516,3-18 0</inkml:trace>
  <inkml:trace contextRef="#ctx0" brushRef="#br0" timeOffset="3103.1775">11386 16216 3096,'-42'10'3870,"10"-10"129,16 0-3870,-17-4-903,0-5 387,-12 3 1290,-11-12 258,4 10 129,-18-13-258,1 9 0,-17-5-129,3 7 0,-19-2-258,1 7-258,-11-1 0,-1 1 0,-5 1-129,3 2 0,-7-1 129,2 2-129,-1-4 129,8-1-129,-5-1 0,6 3-129,-2-3 129,1 2-258,3-1 129,4 1-129,2-4 129,4 4 129,4-5-129,3-1 0,3-1 0,9-2 0,0-6 0,8 0-129,0 0 0,3 7 0,-1-2 129,3 7-129,3-1 0,0 6 0,5 3 0,2 0 0,6 0 129,5 0-129,7 0-129,6-5 258,5-1-258,4-3 129,3-1 0,6 3 129,-1 4-129,0 3 0,-1 8 0,-5 4-129,5 13-258,-8-10-645,12 19-1032,-10-14-2064,11-3-1161,13-17-387</inkml:trace>
  <inkml:trace contextRef="#ctx0" brushRef="#br0" timeOffset="3616.2069">7428 15534 3999,'-43'25'4515,"15"-15"-129,4 9-4128,-4-4-129,-7-2 774,4 14 387,-14-13 0,9 10-258,-5-6-258,9 6-129,-3-12 0,13 10 0,-4-5-129,12 1-129,-3-4 129,11 7-129,-1-3 129,7 9-129,0-5 0,5 6 129,1-6 0,8 5-258,0 0 0,6-1 0,1-3-129,5-1-129,0-1 129,2-1-129,1-1 0,-3-3 0,1 0-387,-9-11-516,12 7-2322,-10-12-1935,4 0-645,-6 0-258</inkml:trace>
  <inkml:trace contextRef="#ctx0" brushRef="#br0" timeOffset="5888.3368">4162 12588 2451,'1'30'4257,"-1"-30"-129,0 0-2967,18 12-903,-18-12-129,14 2-129,-14-2 129,21 2 129,-8-2-129,6 4 129,0-2 129,6 4 129,2-5 0,6 2 129,-1-3-258,8 3 129,-6-3 129,7 0-258,-3 0 0,8 0-129,-2 0 129,6 7 0,-2 0-129,6 7 0,4 1 0,3 7 0,4-2-129,9 1 258,-1-4-129,12-2 129,-1-10 0,9 4 0,-4-9 258,5 2-258,-8-2-129,2 5 0,-8 2 0,-3 6-129,-10 4 0,0 0 0,-4-5 0,-3-3-129,1-6 0,-1-5 129,2-8-129,-2-3 0,0-7 0,-1 0 0,-2-2 129,-1 3 0,-4 0 0,-4 9 129,-7-1-129,1 4-129,-6 3 129,1 1-129,-3 1 0,-2-1 0,-2 2 0,2-5 129,-1 3-129,5-4-129,-2-1 258,1 1-129,0 2 0,1 5 0,-3 0 0,-1 1 0,-5 10 0,-5 6 129,-6 2 0,-6 4-129,-9 2 0,-2 2 0,-12 4 0,-4-4 0,-5-5 0,-1-1-129,0-3 0,1-8 258,4 1-129,3-6 0,15-5 0,-16 3 0,16-3 0,0 0 0,0 0 0,15 0 0,1-5 0,4 1 129,0-1 0,2-1 0,-2-1 0,-1 0-129,-3 4 129,-5-3-129,-11 6 129,9-17-129,-9 17 0,-5-17-129,-3 5 129,-4-6-129,-4-1 129,-1-1-129,-1 3 129,-2-6-387,4 9-129,-8-14-645,13 27-1032,-20-11-2064,5 11-1290,-2 1-387,-6 6 388</inkml:trace>
  <inkml:trace contextRef="#ctx0" brushRef="#br0" timeOffset="8533.4881">6244 14116 2709,'9'0'258,"-9"0"-774,1 17 0,-1-2 774,-2 10 774,-5 2 129,-4 7-258,3 5 129,-4 2-129,3 2 0,-3-1-129,6 0-129,-1-9-129,3-4-516,1-5-903,2-9-1032,1-15-2064</inkml:trace>
  <inkml:trace contextRef="#ctx0" brushRef="#br0" timeOffset="13221.7563">23596 10469 9288,'-1'19'6192,"-31"-6"-516,2-3 0,-25-3-5289,5-3-129,-13-8 129,-5-4-129,1 0-129,2-1-258,9-5-129,8-4-387,19 13-387,-3-16-3483,32 21-1032,-1-21-516,13 12-387</inkml:trace>
  <inkml:trace contextRef="#ctx0" brushRef="#br0" timeOffset="13633.7798">26416 10456 9288,'15'28'6063,"-26"-21"-645,-21-2 0,-17-5-5160,-14-3 0,-16-3-129,-8 3-129,-7-2-387,-4-10-645,21 12-4257,5 3-258,17 0-387,17 0-387</inkml:trace>
  <inkml:trace contextRef="#ctx0" brushRef="#br0" timeOffset="18743.0721">28825 12146 516,'68'47'4515,"-59"-32"258,-6 6-258,-19-4-2709,-22-10-645,-11 7-645,-28-6 129,-16 5 0,-33-3 0,-11 5-258,-25-6 0,-18-5-258,-19-4 0,-14-4 129,-19-11-129,-6-9-129,-9-9 0,-11-9 258,-10-12-258,-9-3 129,-10-9-129,-8-5 0,-4-6 0,0-6 129,-2-5-129,5-6 258,5-11-258,14-6 0,9-10 129,18-9 0,19-6 0,18-4 0,18-7 0,21 1-129,23 3 129,22 3 129,23 3 0,29 7-129,20 0 0,26 2 0,24 3 0,18 1 0,28-4 129,20-3-129,20 2-129,18-4 129,21 2-129,17 5 258,19 4-516,16 5 258,23 5-129,18 7 129,20 5-129,22 5 0,20 4 0,18 1 129,15-3 0,17 1 0,8 2-129,11-1 129,8 5 129,0 2-129,1 8 129,-3 12-129,1 14 129,-8 14 0,-2 18 0,-9 18-129,-12 16 258,-7 24 0,-17 16-258,-12 14 129,-21 17 129,-11 13-129,-27 20-129,-17 11 258,-24 12-258,-25 13 0,-18 17 129,-27 14-129,-27 13-129,-28 12 129,-27 12 129,-30 7-258,-25 14 0,-30 6 258,-34 4-258,-23 0 258,-22 0-258,-18-6 0,-24-11 129,-14-6 0,-14-20 129,-18-18-129,-14-27 0,-19-25 0,-23-32 0,-20-28 129,-19-32-387,-23-32-258,-13-14-3096,-19-15-1677,-14-9-516,4 9-516</inkml:trace>
  <inkml:trace contextRef="#ctx0" brushRef="#br0" timeOffset="25727.4716">4605 8727 3225,'2'24'5676,"-2"-24"-516,0 0 0,5 17-2193,-5-17-2064,16 6 0,-16-6 0,27 4-258,-9-4 0,12 6-129,-1-4-129,8 3 129,0-5-129,7 0-129,2-5 0,4 3 0,1-10-129,7 9 0,1-1 129,5 3-258,7 3 129,6 7 0,6 0 0,3 5-129,2 5 129,2-1-129,0-7 129,-6-3 0,-6-8-129,-6-5 129,-7-6-129,-3-4 129,-5-7 0,-4-4-129,0 4 129,2 4 0,0 1 0,-1 5 0,0 3-129,-2 3 0,0 5 0,-4-1 0,-1-5-258,-4 3 258,-4-3-129,-2 0 129,-3-2-129,-2 0 129,-4 0-129,-3 4 258,0 3 0,-3 2-129,-2 5 0,-1 3 0,-2 4 129,-3 0-258,-1 2 258,-3 1-129,-5-2 0,-5-13 0,0 24-129,-4-12 258,-7 2-129,-5 5 0,-2-3-129,-2 3 129,0 1 0,3-3 0,0 2 0,3-1 0,2-3 0,5-4 0,7-11 0,-8 15 129,8-15-129,0 0 129,7-12-129,1-5 129,4-3 0,0-6-129,0-5 0,2-1 0,-3 3 0,0 4 129,-3 1-129,-2 4 0,-2 3 0,-4 4 0,0 13 0,-4-12 0,4 12-129,-25-13 0,8 9 0,-8-7 258,-2-1-129,-5-1 0,-3-1-129,-1-5 0,-3 2 0,0-3-258,5 7-516,-8-11-3354,7 15-1290,-3-4-387,4 6-258</inkml:trace>
  <inkml:trace contextRef="#ctx0" brushRef="#br0" timeOffset="26335.5063">5002 8491 6450,'0'0'5934,"0"18"-129,0-18-516,-14 34-1935,-6-19-2322,5 10-258,-13-1 0,2 9-387,-5 4 0,1 3-129,-1-2 129,3 0-258,4-2-129,5 0 129,4-6-129,5-4 129,4-4-258,5-4 129,1-4 0,5-1 0,7-3 0,4-6-129,6 3-129,-1-7-129,8 10-387,-7-10-645,13 1-3999,-12 3-129,1 9-516,-8 0-258</inkml:trace>
  <inkml:trace contextRef="#ctx0" brushRef="#br0" timeOffset="32330.8493">3880 11106 5031,'-117'21'4515,"69"-13"-129,24 23-387,2-6-4773,14 17-645,-6 0 258,14 10 516,0 2 645,0-5 387,7 2 0,-4-14 129,8-2 129,-9-15 645,10-4-387,-12-16 129,0 0-645,13 0-258,-13 0 129,12-2 258,-1 2 0,-11 0 0,20 2 258,-20-2-129,27 8-129,-12-6 129,7 4 0,0-6-258,6-1 0,3-7-129,6 2 0,4-5 129,5 1 0,3 0-258,3 3 258,1 2-129,4 3 0,-3-2-129,-1 4 129,1-1-129,0 1 0,0-1 0,1-4-129,4 2 0,1 2 0,4 1 129,4 0 0,0 0-129,2 1 129,-1 6 0,-1 2 0,-4-8-129,-3 3 129,-5-3-129,-1-1 129,-4 0-129,-2-6 129,-4-7-129,-2 0 129,-4-1 0,-5-3-129,-4 3 129,-7-4-129,-3 4 0,-5 5 258,-4 0-258,-11 9 0,11-24-129,-8 9 129,-1-8 0,2-6 0,-2-9 0,2-13-258,-1-4 258,2-11 0,0-4 258,-1-4-129,3-1 0,-1-2 0,0 1 0,1-1 0,1-2 0,2 2 0,-2-2-258,0-3 258,0 0-129,-2-5 0,-1 1 0,-1 3 129,-2-6-129,-1 5 0,-1-2 0,0 3-129,0-1 129,0 3 0,-2-9 129,-1 2-258,1-3 129,1-1 0,0-2 129,1-6-258,0 4 129,1 2 129,4 6-258,-1 4 129,3 7 0,1 2-129,-1 9 0,2 7 258,-3 4-129,1 1-129,-2 3 129,0-1-129,-1 1 129,-2-1 129,0-3-258,-2-2 129,0 4-129,0-6 129,0 4 129,0 1-129,0 0 0,0 0 0,0 2 0,0 3 0,2-2 129,0 1-258,2 2 129,-2 1 0,2 2 0,-2-1-129,1 1 129,-3 1-129,1 1 258,-1 1-129,0-6 0,2 1-129,-2-4 129,0-4-129,0-4 129,0-2 0,0 1-129,-2 1 0,0 6 129,2 2 0,0 8-129,0 5 129,0 8 0,6 9 0,2 4 0,0 0 0,3 2-129,-2 1 0,1-3 129,0 3-129,-2-4 0,2 0 129,-2-1-258,-1 2 258,-2 5 0,-5 12-129,8-17 0,-8 17 129,0 0-129,0 0 129,0 0 0,0 0-129,-4 9 129,-1 2 0,-3 4 258,-1 10-258,1 2 129,0 10 0,1 5 129,-1 7-129,0 1 0,3 8 0,-1 0-129,0-1 129,-2 1-129,1 0 129,-2-1-129,2 4 0,-1-2 0,3 1 0,0 3 129,0 3-129,1-2 0,0 2 129,-1-1-258,0-5 258,-1-1-129,-2-3 0,1-1 0,-2-2 0,1 4 0,-2 1 0,2 2 129,2 6-258,0 7 129,1 2 0,2 5 0,-2 3 129,-1-2 0,2-3-129,-4 0 0,0-1 129,1-6 0,-2 1 0,1 2-129,1 5-129,2 5 258,-1 5-129,3 6 0,-2 2 0,3 8-129,-3-2 258,3-7-129,-2-3 0,2-15 0,-1-7 0,3-10 0,0-4 129,3-11-129,4-2-129,-1 5 258,2 0-129,1 7 0,-1 6 0,0 2 129,-3 6-129,2-3 0,-3-1 129,-2-8-258,-1-7 258,1-4-129,-1-8 0,1-1 0,2-5 129,0 0-129,3 1 0,3 3 0,-2 11-129,0 0 129,0 5 0,-1 2 0,1-1-129,-3 1 129,1-3 0,1-2 0,-2-8 0,1-8 0,-1-3 0,0-9 0,-1-5 0,2-4 0,-6-13 0,4 12 0,-4-12 0,0 0 0,0 0 0,5 13 0,-5-13 0,0 0 0,6 18 129,-6-18-129,0 0 0,15 11 129,-15-11-129,17 12 129,-17-12-129,20 16 0,-9-7 0,1 7 0,-1-7 0,-2 7 0,-1-4-129,-8-12 129,13 18 0,-13-18-129,6 11 258,-6-11 0,0 0-129,0 0 0,0 0 0,8 13 129,-8-13-129,0 0 0,0 0 0,0 0 0,0 0 0,12 7-129,-12-7 129,0 0-129,0 0 0,0 0 0,0 0 129,0 0 0,0 0 0,0 0 0,0 0 0,0 0 0,0 0 129,11 0 0,-11 0-129,20 3 0,-6-3 0,6 0 129,3 0-129,5 0 0,9 0 129,5 0-129,6 0 129,4-3-129,4-1 0,1 1 129,0 2 0,-2-3-129,-7 2-129,-5 2 129,-7 0 0,-6 0 0,-2 2 0,-6-2-129,-4-2-258,2 2-387,-9-21-1161,5 4-3612,-2-8-258,-1 1-516,-5-4-516</inkml:trace>
  <inkml:trace contextRef="#ctx0" brushRef="#br0" timeOffset="33934.941">22269 6645 11739,'25'11'5934,"-25"-11"-258,15 13-258,-15-13-4902,0 0 0,0 0-129,-12 10-129,-9-10-129,-6 2 258,-12-2-129,-8-4 129,-15-3-129,-9 1 0,-9 0 129,-9 0-128,-7 0-259,-4 6 0,-6-1 0,0 1 0,0 3 0,2 2 0,8 2 0,8 1 0,8 2 0,11-2 0,13 2 0,13-1 0,13-4 0,9 3 0,8-4 0,13-4 0,0 0 0,0 0 0,0 0 0,7-10-904,22 3-3869,-5-17-1290,11 4-129,4-9-387</inkml:trace>
  <inkml:trace contextRef="#ctx0" brushRef="#br0" timeOffset="34410.9682">23730 6648 10191,'36'42'6063,"-36"-42"-387,5 27-129,-19-20-4902,-10-1-129,-20-6 129,-9 0-387,-13-6 258,-4 4-129,-8-7 129,2 2-258,3-1 0,4 5 129,10 0-258,8 1 258,4 1-258,8 1 0,8 0-258,4 0 0,4 0-129,7 0-129,5 0-129,11 0-387,0 0-903,0 0-3870,8-2-129,11-6-387,14 7-387</inkml:trace>
  <inkml:trace contextRef="#ctx0" brushRef="#br0" timeOffset="34830.9923">25531 6664 9546,'12'9'6192,"-12"11"-645,-13-20-129,-8 12-4515,-17-11-129,-5 3-258,-18-4 0,-8 2 0,-8-4 0,-1-4-258,3-3 0,3 0 0,3 4-129,8 0 0,8 2 0,5 0-129,8 3-258,1 0-129,8 8-903,-10-7-4386,15 4-258,3-5-258,11 0-774</inkml:trace>
  <inkml:trace contextRef="#ctx0" brushRef="#br0" timeOffset="35397.0246">23160 4232 11868,'0'0'5934,"-15"0"-387,4 4 0,-19-4-4773,-2 4-129,-20-1-258,-4 1 0,-14-4-129,-1 1-129,0-1 0,6 0 0,5 0-129,7-5 0,14 2-129,10-2 0,11 5-258,8-3-129,10 3-258,0-14-1161,15 14-3612,4-3 0,11 3-387,3-8-645</inkml:trace>
  <inkml:trace contextRef="#ctx0" brushRef="#br0" timeOffset="35765.0457">24898 4439 11094,'23'26'5805,"-30"-24"-387,-13 2-129,-21-9-4515,-12-5 0,-17-8-129,-8-1-258,-7-2 0,0 0 0,4-1-258,7 0-516,13 15-1032,6-9-3870,19 10-129,6-2-645,14 7-516</inkml:trace>
  <inkml:trace contextRef="#ctx0" brushRef="#br0" timeOffset="36655.0966">21418 6816 10320,'0'0'5934,"0"-26"-258,-1-19-387,-3-7-4773,-1-14-129,-1-5-129,-4 1-129,0 4 0,-1 9 0,2 11-129,-2 16 129,3 12 0,8 18 0,-13 0 0,13 0 129,-15 16-129,5 0-129,-1 4 129,0-2-129,1 1 0,-4 1 0,2-5 0,1-1-129,-2-3-129,13-11-258,-20 8-774,20-8-4128,0 0-129,0 0-387,0 0-645</inkml:trace>
  <inkml:trace contextRef="#ctx0" brushRef="#br0" timeOffset="36963.1142">21672 6358 11223,'29'86'5934,"-17"-36"-258,5 12-258,-3-6-5031,2 2 0,-6-6-129,3-7-129,0-8 0,1-12 0,6-16 0,3-9 0,0-14-129,4-9 0,-3-10 0,0-4-129,-2 2-129,-4-4-516,3 20-1677,-12-9-3225,8 11 129,-8 5-645,8 8-387</inkml:trace>
  <inkml:trace contextRef="#ctx0" brushRef="#br0" timeOffset="37391.1387">22858 6731 7353,'29'-5'5805,"-12"0"-129,-8-15-387,3-8-3354,-11-18-1032,0-4-387,-4-9 0,-8-3-258,-6 2 129,-1 1-258,-3 11 0,2 13 0,0 15-129,6 12 129,-1 8 0,6 8 0,0 12 0,2 9 0,1-3 0,2 4 0,-1-1-129,1-2 0,0-5-258,-1-5 129,-1-5-387,5-12-516,0 0-4257,-11 0-387,11 0-387,0-14-516</inkml:trace>
  <inkml:trace contextRef="#ctx0" brushRef="#br0" timeOffset="37687.1556">23079 6340 7353,'37'51'5934,"-24"-18"-129,3 11-516,-5 0-3354,3 6-1161,-3-7-129,-2-3-258,-1-8-129,4-11 0,-1-14-129,4-7 0,1-23 0,3-3 0,-2-11 0,1-1-129,-2-2 0,-1-2-258,-2 9 0,-4 1-387,6 21-1419,-6-7-3354,5 12-129,-4-1-387,8 7-645</inkml:trace>
  <inkml:trace contextRef="#ctx0" brushRef="#br0" timeOffset="38187.1842">24687 6912 7998,'24'-16'6063,"-12"-4"-645,-2-9 0,-4-13-4773,0 4 0,-6-12-129,-3-3-129,-9-1-129,0 1-258,-3 6 129,1 10 0,1 4 0,5 7 0,-2 8 0,10 18 0,-10-10 129,10 10 0,-10 9 0,4 5-129,-2 4-129,-2 0 129,-2 1-129,-1 4 0,0-1 0,-1 1 0,1-6-387,2-2 258,4-5-129,7-10-129,-9 15-387,9-15-516,0 0-3612,7-19-645,5 11-387,-4-6-258</inkml:trace>
  <inkml:trace contextRef="#ctx0" brushRef="#br0" timeOffset="38511.2028">24761 6482 5160,'31'88'6063,"-17"-39"-387,6 8-258,-2-11-2967,3 7-1677,-5-15-129,5 1 0,-3-18-387,4-9 0,-1-9 0,2-4-129,-2-15-129,1-2-129,-4-8 0,-2-10-129,-2-2 129,-5-1-258,-2 4 129,-4-3-258,-1 4 129,-2-4-516,0 18-516,-8-11-3225,4 16-774,-5-6-258,-1 0-258</inkml:trace>
  <inkml:trace contextRef="#ctx0" brushRef="#br0" timeOffset="39105.2367">22594 4478 11997,'-12'-56'5934,"12"18"-387,0-13-258,0-3-4902,0-7 258,0 1-387,0 3 0,-1 8-258,-4 12 0,-1 11 0,2 9 0,4 17 0,-15-8 0,15 8 0,-18 11-129,5 0 129,-1-2 129,-2 2-129,-1-4 0,0 1 0,1-2-129,1-3 0,4 1-387,-1-6-774,12 2-3870,0 0-258,5 12-387,6-12-516</inkml:trace>
  <inkml:trace contextRef="#ctx0" brushRef="#br0" timeOffset="39383.2526">22707 3986 11481,'30'11'5934,"-11"10"-645,-8-2-258,5 14-4386,-4 2-129,3 9-258,0-3 0,2 1 0,0-4 0,4-7 0,2-6 0,0-9 0,3-9-129,-1-7-129,-2-4 0,-1-4-129,-2-5-258,-2-1-258,1 12-774,-11-11-3999,6 13 0,-14 0-516,19 1-387</inkml:trace>
  <inkml:trace contextRef="#ctx0" brushRef="#br0" timeOffset="39855.2796">24489 4743 9933,'15'44'5805,"-10"-34"-258,7-7-129,-12-12-4386,6-17-129,-6-18-258,0-11 0,-5-15-258,-3-4 0,-4-3-129,-1 8 0,-1 6 0,1 12 0,3 13 0,3 9-258,2 14 129,5 15-129,0 0 0,-12-4 0,12 4 0,-10 7 0,10-7 0,-20 15-129,6-12 129,-4 0-258,1 5-258,-7-9-903,2 2-3999,-4-1-129,7 6-516,-5 5-645</inkml:trace>
  <inkml:trace contextRef="#ctx0" brushRef="#br0" timeOffset="41067.349">23928 6727 8385,'11'4'5934,"-11"-18"-387,2-10-129,-2-21-4515,0-6-129,0-22-129,-3-10 0,-3-12-258,2-7 129,-2-4-129,3 0 0,-1-4-129,0 5 0,0 4 0,4 1 0,0 3 0,-3 2-129,0 4 0,0-2 0,-1 3 0,-2 4 129,-1 8-258,-2 3 0,3 9 129,-2 12-129,3 5 0,-1 11 0,3 7 0,0 9 129,2 2-129,0 5 0,1 15 0,0-16 0,0 16 0,0-15 129,0 15-129,0-15 0,0 15-129,1-15 129,-1 15 0,4-19 0,-4 19 0,0-14 0,0 14-129,0 0 129,0 0 0,0 0-129,0-11 129,0 11 0,0 0 0,0 0 0,0-15 129,0 15-129,0 0 0,-1-11 0,1 11 0,0 0-129,0 0 129,-11 17 0,5-4 0,-2 3 0,0 0 0,-2 5 0,2-4-129,-1 0 129,3-6 129,-1 0-129,7-11-129,-6 12 129,6-12 0,0 0 129,0-6-129,0 6 129,6-21-129,0 9 129,0 0-129,1-2 129,-7 14-129,14-16 0,-14 16 129,0 0-129,13-8 0,-13 8 0,12 3 129,-6 9-129,5-1 0,1 5 130,-1 1-130,5 1 0,-1-1-130,-2-3-386,4 3-645,-17-17-4386,17 11-258,-17-11-645,15-1 0</inkml:trace>
  <inkml:trace contextRef="#ctx0" brushRef="#br0" timeOffset="43107.4656">23861 9516 645,'105'8'4257,"-41"-21"0,28-2-129,9-18-4128,1-16 0,9-4 516,3-18 0,7 2 258,-4-12-258,4-4 0,-10-4 0,1 0-129,-5-3-129,-1-2-258,-1-2 0,3-10 0,-2-3-129,-2-5 129,1-4-129,0-5 0,-7-1 258,-6-1-129,-9 0 0,-10 3 0,-9 10 0,-10 1 0,-11 7-129,-13 2 0,-7 4 0,-14 1 0,-7-1-129,-7-2 258,-15 0 0,-8-2 0,-11 4 258,-7 3-129,-10 5 0,-4 6 129,-9 9-129,-6 10-129,-7 8 129,-2 10-129,-2 8 129,0 4-129,-1 5 129,4 4 0,-1 2 129,6 8 0,0-6 258,2 10-258,-4-5 129,2 11 0,-1-5 0,3 5-258,-2-1 129,7 7 0,0 0-129,10 0 0,9 0-129,6 0 129,8 1-129,6 2 129,10-3-129,6 0-258,16 0-1032,-11 4-3096,11-4-645,15 5-129,1-4 1</inkml:trace>
  <inkml:trace contextRef="#ctx0" brushRef="#br0" timeOffset="43404.4826">24595 5412 10320,'-40'69'5676,"11"-32"-645,0 9-903,-7-9-3741,1 1 129,-2-7-129,8 4 0,2-6-258,13 0 129,10-4 0,7 6 0,14-9 0,10-1-258,6 0-129,-2-21-1935,6 10-3354,-4-9-129,-3-1-645,-9 0-516</inkml:trace>
  <inkml:trace contextRef="#ctx0" brushRef="#br0" timeOffset="52959.0291">20729 14248 9159,'0'0'5934,"7"-10"-387,-4-2-258,-3-14-4644,0 0 0,-7-4-387,-4 0 129,-5-6-258,-2 0 0,-4 2-129,-3 5 129,-3 8 0,0 7-129,-3 6 129,2 8-129,-2 12 258,4 12-258,0 8 258,2 12-258,1 6 0,4 9 0,3 6 0,0-3 129,4 8 0,3 1 0,2-1-129,5-2 0,3 0 129,5-7 129,10-2-258,6-1 129,6-7 0,11-8 0,2-12 129,4-5-129,4-12 0,-1-8 0,3-6 0,-2-8-129,-4-9 129,-3-3 0,-2-10-258,-6-3 387,-3-7-258,-5 0-129,-5-5 129,-5 7-129,-4 0 129,-3 2-129,-3 10 0,-2 5-129,-3 10 258,0 11 0,0 0 0,0 0 0,-8 13-129,6 2 129,1 5 0,1 7 258,1 1-258,7 4 0,6-1 129,6-2-129,1-1 0,5-4 129,4-7-129,4-8-129,2-4 129,0-8 129,-2-8-258,-2-6 258,-2-6-258,-3-1 129,-6 2 0,-3-1 0,-6 2 129,-3 2-129,-1 8 0,-8 11 0,12 0 129,-5 14-258,2 4 129,1 7 0,3 4 0,1 5 129,1-2-129,2-4 0,-4 0 0,3-7 129,-3 1-516,-13-22-387,23 11-903,-23-20-3741,4-7-387,-4-16-387,0-5-516</inkml:trace>
  <inkml:trace contextRef="#ctx0" brushRef="#br0" timeOffset="53503.0602">21324 13884 10191,'-9'-10'6063,"9"10"-387,0 0-258,9-14-4773,-9 14-387,20-20 129,-9 6-129,3 3-129,-1 4-129,2-4 129,-1 11 0,2 10 0,-3 10 0,0 15-129,-3 4 129,-3 4-129,-5 3 0,-2 7 0,-3-9 0,-7-6 0,-1-10 129,-2-14-129,0-9 129,1-5-129,12 0 0,-13-21 0,12 4 129,1 3-129,3 2 129,-3 12-258,24-10 129,-10 9 0,2 2 0,1 7 129,-1 4-129,-2-3-258,1 6 0,-15-15-258,25 19-774,-25-19-4128,15 4-258,-15-4-387,21-17-516</inkml:trace>
  <inkml:trace contextRef="#ctx0" brushRef="#br0" timeOffset="53736.0736">21653 13855 8385,'3'-13'5805,"-3"13"-387,7 16-258,9 13-4386,-15 2-129,5 7-258,-2 4-129,5 1-129,-2 0-129,1-5 0,6-4-516,-7-22-903,9-4-3741,-2-8-129,1-11-645,-3-10 0</inkml:trace>
  <inkml:trace contextRef="#ctx0" brushRef="#br0" timeOffset="53865.0809">21825 14019 9159,'-7'-25'5676,"7"25"-258,-21 0-258,10 7-4128,-8-3-516,-1-2-645,2 12-2709,-8-14-2193,5 1-387,2-5-387,8-7-387</inkml:trace>
  <inkml:trace contextRef="#ctx0" brushRef="#br0" timeOffset="54523.1186">22256 14216 10965,'0'0'6063,"0"0"-516,-6 9 0,-2 17-4902,-9 5-129,1 11 0,-6 4-258,3 7-129,-1 3 129,5 5-129,3-3 0,9-5 129,3-6-129,2-6 0,12-5-129,1-5 129,5-5-129,-2-11-387,4 4-387,-22-19-3741,29 12-1161,-18-12-129,4 0-774</inkml:trace>
  <inkml:trace contextRef="#ctx0" brushRef="#br0" timeOffset="55055.149">22529 14581 9030,'10'-29'5805,"-10"14"-387,0 3 0,-8-2-4257,8 14-516,-22-3-129,7 5-258,0 8-129,-1 5 0,3 5-258,2 5 129,4-4 0,5-3 0,2-3-129,0-15 0,21 12 0,-7-12 0,1-6 129,-1-5 0,1-4-129,-2-2 129,-2 0 0,-4 0 0,-2 5 258,-5 12-258,0 0 129,0 0 0,4 15 129,-2 15 0,-2 8-129,0 13 129,0 2 129,0 13-129,0-1 129,-2 0 0,-2-4 0,0-11-129,-3-8-129,-3-8 129,-1-13-258,-3-10 0,-1-12-258,-1-16 0,4-6-516,-6-19-2064,10 7-2709,-1-6-258,9 2-387,0-9-516</inkml:trace>
  <inkml:trace contextRef="#ctx0" brushRef="#br0" timeOffset="55283.1621">22764 14145 11997,'79'106'5934,"-50"-30"-258,-4 20-258,-23 6-4902,-2 5-258,-12 7-645,-28-20-2838,-4 4-2322,-13-13-258,-2-10-516,-6-17-387</inkml:trace>
  <inkml:trace contextRef="#ctx0" brushRef="#br0" timeOffset="59938.4283">21693 16036 6966,'0'-8'5805,"8"-3"-645,-8 11 0,14-1-4257,-1 2 129,-13-1-129,15 7-129,-15-7-129,25 6-129,-10-6 0,9 0-129,3-2 0,7-2 0,2-3-129,7 2-258,2 5 129,5-2 0,1 2 0,2 2 0,1 6-129,0-2 129,1 0-129,4-4 129,3-2 0,7-4-129,0-5 0,5-2 0,2-4 129,1-1-129,0 5 129,-1 1-129,-1 1-129,-5 6 129,-2-2 0,-1 2 0,-2-2-129,3-2 129,-1-4-129,0-3 129,-2-3-129,-1 3 258,-1-2-258,-4 1 129,-1 5 0,-8 4 0,-6 5 129,-4 6-129,-5 0-129,-5-2 129,-5 4 0,-5-3 0,-6-4 0,-1 4 0,-13-4 0,14-4 0,-14 4 0,0 0 0,0 0 0,8-12-129,-8 12 258,0-14-129,0 14 0,-2-22-129,-2 4 258,0-10-129,-1 4 0,0-5 129,2-3-129,0-4 129,1-3 0,0-2 0,2-2 0,-1 5 0,-1-2-129,1-2 129,0 0-129,0-5 0,-1-3 129,0-3-129,1-1 0,0-3 0,0-2 129,0 0-258,-2-3 258,2 7 0,-1 2-129,-2 5 129,2-1-129,-3 0 0,2 6 129,0 0 0,1-2-129,0 2-129,-1 0 129,3-1 0,-1-1 0,1 1 0,0-3 0,0 0-129,0 1 129,-1 1 129,0 0-129,1 4 0,-3-2 0,2 0 129,-1 1 0,1-2-129,-3-4 0,2-4 0,-3 1 129,2-1-129,0-1 0,1 3 0,1 3 0,0 1 0,1 6 0,0 4 0,0 2 0,0-2 0,0 3-129,0-2 129,1 3-129,0-4 129,-1 5-129,1 2 129,-1 2 0,1 3 129,1 5-129,-2 3-129,1 2 258,-1 14-129,0-21 0,0 21-129,0 0 0,0-14 0,0 14 129,0 0 0,0 0-129,0 12 129,0 0-129,-3 1 129,2 4 129,-1 9-258,1 1 129,-2 3 0,2 5 129,0 1-129,1 2 129,-1 2-129,1 1 0,0-1 129,0 6 0,0 5 0,0 4-129,0-1 0,1 8-129,0-4 258,1 1-129,-2-2 0,0-1-129,0-1 0,0-8 129,0-2 0,0-3 0,0 7-129,0-2 129,0 2-129,0-2 129,2 2 129,-1 0-258,0 2 129,0-3 0,2-4 0,-2 2 0,2-6 129,2-3-258,-2-3 129,2 3 0,0-2 0,-1 4-129,1 2 129,0-1 0,-1 2 0,1 1-129,-1 2 258,-1-9-129,0 4 0,-2-2 0,1-10 0,-2 0 0,1-2 129,-1-3-258,0 0 129,0 5 0,-1-2 0,-1 3 0,1 2 0,1 4 0,-2 4 0,2 3-129,0-3 129,2-1-129,1-4 0,0-3 129,-1-1-129,0-8 0,1-4 129,-2-2 0,1 1-129,-2-2 129,0-1 0,0-2 0,0 9 0,0 0 0,0 2 0,-2-3 0,2-5 0,-1 5 0,1-7 0,0 2 0,0 1 0,0-16 0,-2 11 0,2-11 0,0 11 129,0-11-129,0 0 0,0 0 0,0 0 129,0 0-258,0 0 129,0 0 129,7 0-129,-7 0-129,14 6 258,-3-1-129,5-4 129,3-1 0,2 0-129,4 0 0,6-3 129,1-3-129,6-1 0,2-1 129,1 4-129,2-2 129,3-1 0,1 2 0,2 1-258,3 0 129,-2 0 129,6-2-129,1 0 0,2 1 0,5-4-129,1 4 129,-2-4 0,-1 4 0,1-2 0,-2 6 0,-6 1 0,-2-1 0,-5 1 0,-1 0 0,-7 4 0,-3-4 0,-4 7 0,-3-6 258,0 1-387,-4 3-129,-7-5-129,-3 6-516,-16-6-2967,0 12-2064,-13 9-258,-8 18-903,-9 18-128</inkml:trace>
  <inkml:trace contextRef="#ctx0" brushRef="#br0" timeOffset="62472.5733">26424 15720 11094,'-1'15'6321,"-4"18"-387,-10 3-129,6 12-5160,-16 1-129,-2 10 0,-5-10-387,0-4 0,0-4-129,0-9 0,4-9-258,3-9-258,11 2-774,-9-16-4386,23 0-258,-11 3-387,11-3-645</inkml:trace>
  <inkml:trace contextRef="#ctx0" brushRef="#br0" timeOffset="63686.6427">28047 14304 10449,'26'-25'6063,"-13"8"-645,-5-9 0,-1 4-4644,-7-4-258,0-1-258,-9 2 0,-7 4-258,-3 8 129,-6 13 0,-1 3 0,0 14-129,2 16 129,-1 10 0,4 8 0,4 9 129,3 4-129,7 0 0,4 1-258,3-5 258,5-7-129,6-7 0,7-10 0,5-10 0,7-11-129,1-9 258,5-7-129,1-16 0,1-7 0,-1-1 0,-4-8 0,-5 4 0,-5 5-129,-5 1 129,-4 7 0,-14 16 0,12-15 0,-12 15 0,0 9-129,-1 2 258,-6 6-129,3 7 0,0 3 0,4 0 0,0 1-129,4-5 129,10-11 0,3-1 0,4-11-129,2-17 129,3-9 0,0-5 0,-1-2-129,-2-2 258,-3 8-129,-5 3 0,-1 11 0,-14 13 0,17 5 0,-11 12 129,1 10-129,-1 5 0,1 4 0,3-1 0,3-4-258,1-8-258,9 1-1290,-7-23-3483,6-1-258,-5-21-387,0-7-645</inkml:trace>
  <inkml:trace contextRef="#ctx0" brushRef="#br0" timeOffset="64365.6815">28912 14448 9933,'39'-25'5934,"-26"13"-387,3 7 0,-16 5-4386,0 0-258,0 0-387,0 0-258,-22 11-129,-1-9-129,-1 4-258,-8-3-258,6 6-1548,-5-9-3354,3 0-258,-3 0-258,5 0-645</inkml:trace>
  <inkml:trace contextRef="#ctx0" brushRef="#br0" timeOffset="64764.7044">27689 14623 8514,'-37'16'5934,"16"-16"-516,3 3 0,-4-3-4902,3-2 0,0-3-129,2 2-387,5 3-387,-1-6-774,13 6-3870,0 0-516,5 11 0,-5-11-774</inkml:trace>
  <inkml:trace contextRef="#ctx0" brushRef="#br0" timeOffset="65108.724">28140 14992 9546,'14'75'5934,"-2"-40"-516,-4-10 0,5-2-4644,-4-8-258,2-7-258,-11-8-258,14-3-387,-2-11-387,-12-23-2064,4 13-2451,-3-10-258,4 0-516,-5-6-129</inkml:trace>
  <inkml:trace contextRef="#ctx0" brushRef="#br0" timeOffset="65415.7416">28103 13952 9288,'5'-37'5805,"-4"13"-645,4 0 0,-3-5-4773,-2 1-645,4 13-1935,-4-8-2967,0 10-129,0 13-645,0 0 0</inkml:trace>
  <inkml:trace contextRef="#ctx0" brushRef="#br0" timeOffset="65748.7607">27768 14838 9030,'-3'37'5676,"-5"-19"-387,-3 1-258,-5-4-5031,5 8-645,-12-16-2064,12 11-2322,-1-6-387,6 0-516</inkml:trace>
  <inkml:trace contextRef="#ctx0" brushRef="#br0" timeOffset="66032.7769">28183 14255 10320,'53'-57'5805,"-24"27"-258,5 7-258,-1 0-4773,-2 0-516,-2 9-903,-17-4-3741,8 12-1032,-8 2-129,-1 4-516</inkml:trace>
  <inkml:trace contextRef="#ctx0" brushRef="#br0" timeOffset="67550.8637">29130 14190 4644,'6'-18'5418,"-6"18"-129,0 0-516,-5 8-3354,5 20 0,-13-2-774,2 13-258,-4 4-129,-3 6 129,-1-6-258,5-3 129,0-4-129,2-13 0,5-9 0,7-14 0,0 0 0,5-24 0,7-2-129,3-8 129,4-4-129,-2-2 0,2 5 129,-4 8-129,-1 3 129,-3 13-129,-11 11 129,13 0-129,-10 14 0,-1 10 129,0 3-129,1 2 129,2 2-129,3-4 129,3-4 0,3-6 0,2-17 0,2-1-129,0-15 0,-3-10-129,1-3-129,-7-10-516,2 10-774,-11-5-3483,0 10-387,0 2-258,-2 8-387</inkml:trace>
  <inkml:trace contextRef="#ctx0" brushRef="#br0" timeOffset="67769.8763">29366 14122 2193,'12'-6'5418,"2"6"129,-14 0-774,1 17-2064,4 18-903,-12-8-1161,5 9-258,-6 3-258,3 1-129,3-1-258,0-12-774,7 2-2193,5-15-1548,3-10-387,3-4-129</inkml:trace>
  <inkml:trace contextRef="#ctx0" brushRef="#br0" timeOffset="68014.8903">29539 14133 8643,'10'-11'5676,"-4"17"-516,-6 14 0,6 13-3870,-6 0-645,0 9-387,0 1-129,-1 0 0,1-7-129,-1-8-129,1-7 0,0-9 129,0-12 0,0 0-129,-4-24 0,-8-3-129,2 2 0,-10-4-387,5 9-516,-17-11-1806,8 19-2193,2 1-129,6 11-645</inkml:trace>
  <inkml:trace contextRef="#ctx0" brushRef="#br0" timeOffset="68391.9118">29559 14297 7740,'34'-6'5805,"-18"6"-387,-1 3-516,0 15-3225,-15-18-903,19 22-387,-16-7 0,-2 4-258,-1 5-258,-1-1 258,-6-5-129,1 0 0,-2-4 0,3-1 0,5-13-129,0 0 258,0 0-129,0 0 129,4 13-129,-4-13 258,18 8-129,-18-8 0,19 20-258,-12-5 258,-6 0-129,-1 5 129,-3-5 0,-10-1-129,-2 0-129,-7-8-387,5 7-1032,-11-12-3612,3-1 0,-3-1-645,0 1-516</inkml:trace>
  <inkml:trace contextRef="#ctx0" brushRef="#br0" timeOffset="69083.9514">27984 15523 9804,'12'26'5676,"-12"-4"-516,0-2-129,-3 4-4644,-3-5 0,2-7-258,-2 0 0,6-12-129,0 0 129,0 0-129,0-7 0,4-10 0,5-6 0,1 2 129,2-1 0,-1 0-129,-2 7 0,-9 15 258,19-14-258,-19 14 129,15 8 0,-7 7-258,-1-2 258,3 4-129,0-2 129,3-6-258,2-3 129,3-6 0,-2-6-258,0-17-129,5 4-903,-21-10-3870,13 2-129,-10-7-387,0 9-516</inkml:trace>
  <inkml:trace contextRef="#ctx0" brushRef="#br0" timeOffset="69324.9652">28312 15368 6966,'13'0'5547,"3"12"-387,-13 5-129,-3-2-3999,1 14-645,-1-1-129,0 2-387,0 2 0,-1-7-516,5 4-1290,-4-19-2580,10-5-645,-10-5-258,24-9-129</inkml:trace>
  <inkml:trace contextRef="#ctx0" brushRef="#br0" timeOffset="69562.9788">28448 15433 4902,'11'-34'5805,"-11"34"-516,0 0-258,14 9-2709,-14-9-774,0 33-903,-2-11-258,1 9-258,0 0 0,-1 1-129,1-3 129,1-4-129,0-7 0,0-6 0,0-12 0,0 0 0,0 0-129,-10-16 0,0 0-258,-9-8-258,9 10-1290,-18-5-2967,10 6-258,0 2-387,6 10-387</inkml:trace>
  <inkml:trace contextRef="#ctx0" brushRef="#br0" timeOffset="69922.9994">28530 15551 8643,'15'-3'5934,"9"3"-516,-24 0 0,19 9-4644,-19-9-258,4 22-129,-4-11-258,0 3-129,-3-1 0,-2 1-129,5-14 0,-11 14 129,11-14-129,0 0 258,7 12 0,4-5-129,0-3 129,2 0-129,0 5 129,-1 4 0,-12-13 0,14 26-129,-14-11 0,0-15 0,-8 22 0,-6-14-129,-4-4-387,-11-10-3225,5 5-1419,-6-10-387,4-2-258</inkml:trace>
  <inkml:trace contextRef="#ctx0" brushRef="#br0" timeOffset="70810.0501">27009 14914 7611,'20'41'5805,"-15"-4"-387,-5-3-387,0 2-4128,-3-5-387,-5-2-387,0-10 0,0-1 0,8-18-129,-10 2-129,10-2 129,0-20 129,7-2 0,1 1-129,2 0 129,-1 1 0,2 2 0,-2-1-129,-9 19 258,16-4-258,-11 11 0,1 10 129,0-1 0,3-2-129,-1 3 129,3 0 0,1-17 0,2 0 0,-1-14-129,0-11-129,-3 3-258,-4-14-387,5 12-2322,-11-10-2193,0 12-258,-4-1-516,4 23 130</inkml:trace>
  <inkml:trace contextRef="#ctx0" brushRef="#br0" timeOffset="71037.0631">27243 14922 7740,'14'14'5547,"-11"0"-129,-1 13-645,-2 0-4128,0 7 0,0 0-516,0 3-129,-1-2-129,0-9-516,3 2-387,-2-28-1290,12 5-2580,-12-5-258,17-19-645</inkml:trace>
  <inkml:trace contextRef="#ctx0" brushRef="#br0" timeOffset="71307.0786">27349 14970 4386,'4'-20'5676,"7"4"-129,-11 16-516,0 0-2709,17 19-903,-16-2-645,4 7-387,-3 5-258,1 4 0,2 0 0,-1-3-129,-2-5 0,0-2 129,1-8-129,-3-15 0,0 0 0,0 0-129,-4-21 258,-9-2-129,-2-1-129,-6-1 0,1 0-129,-5 0-387,5 15-516,-8-4-2967,14 14-1161,1 1-387,13-1 0</inkml:trace>
  <inkml:trace contextRef="#ctx0" brushRef="#br0" timeOffset="71712.1017">27455 15086 9288,'16'9'5805,"-16"-9"-645,14 11 0,-14-11-4773,13 7-129,-13-7-129,0 0 0,11 0-129,-11 0 0,0 0 0,12 3 0,-12-3 0,11 2 0,-11-2 0,13 13 129,-13-13 0,12 14-129,-12-14 129,9 19-129,-5-7 129,-4-12 0,7 18-129,-7-18 0,4 11-129,-4-11 129,3 14 0,-3-14 0,0 0 0,0 13 0,0-13-129,-11 10-129,1-10-516,4 9-2451,-12-9-1935,2 1-387,-9-1-516,-2-1 388</inkml:trace>
  <inkml:trace contextRef="#ctx0" brushRef="#br0" timeOffset="72307.1358">26752 14208 4773,'4'48'5934,"-3"-17"-645,-1-2-258,0 6-2322,-2-9-2580,-1-4-129,-1-5-129,4-17 0,0 0 0,0 0 0,0-21 129,5 2 0,4-2 129,1 0 129,1 3 0,1 11 0,-1 1-129,0 7 258,-2 12-258,1 7 129,-1-1-129,3 5 129,-1-2-129,3-2 0,-1-11 0,3-9-129,-2-6-258,-3-16-774,9 2-3354,-12-10-1032,0 3-129,-4-5-516</inkml:trace>
  <inkml:trace contextRef="#ctx0" brushRef="#br0" timeOffset="72509.1473">27005 14186 6450,'19'0'5805,"-1"10"-258,-11 4-258,-6 0-3225,5 6-1806,-6 9-387,0-1-258,0 12-774,-5-15-2322,5 5-1677,0-6-516,2-7-258</inkml:trace>
  <inkml:trace contextRef="#ctx0" brushRef="#br0" timeOffset="72797.1638">27147 14219 5547,'0'0'5805,"13"6"-129,-9 7-516,-4-13-2193,1 22-2451,-1-3-258,0-1-129,-1 2-129,-2 5 129,2-4-129,1 2 0,0-6-129,0-4 0,1-2-129,-1-11-129,1 10 129,-1-10-387,0 0 129,-16-15-258,16 15-645,-32-25-2322,18 15-1290,-1-4-387,3 3-258</inkml:trace>
  <inkml:trace contextRef="#ctx0" brushRef="#br0" timeOffset="73207.1872">27175 14416 6966,'0'0'5547,"0"0"-387,0 0-258,16 0-4257,-16 0-129,8-16-387,-8 16 0,14-10 0,-14 10 0,20 1 258,-9 2-258,1 7 0,-2 2-129,0 4 258,-3-3-129,-1 4 0,-5-1-129,0-5 0,-1 3 0,0-14 0,-2 14 129,2-14-129,0 0 0,-9 13 129,9-13 0,0 0 0,0 0 0,0 0-129,-7 18 129,4-7-129,1 1 0,2-12-258,-6 25-258,6-25-645,-8 14-3741,8-14-387,-13 0-258,5-7-516</inkml:trace>
  <inkml:trace contextRef="#ctx0" brushRef="#br0" timeOffset="73807.2216">27929 13467 8127,'-2'14'5418,"-2"5"0,0 4-516,-3 0-3999,5 2-645,-4-5-129,1-2 0,5-18-129,-4 17 129,4-17-129,0 0 0,4-14 129,3-1-129,2 2 0,0-3 0,-9 16 129,16-13-129,-16 13 0,17 0 129,-17 0 0,10 11-129,-10-11 129,13 22-129,-13-22 129,14 8-129,-14-8-129,19-3 0,-7-2-516,-7-19-1032,9 8-3354,-8-3-387,-1 2-258,-1 0-258</inkml:trace>
  <inkml:trace contextRef="#ctx0" brushRef="#br0" timeOffset="74005.2329">28108 13355 5934,'16'0'5805,"-16"0"-387,11 14-387,-11-14-3354,8 29-1161,-8-8-129,0 0-516,2 5-774,-2-14-516,2 5-3612,-2-17-258,9 17-387,-9-17 129</inkml:trace>
  <inkml:trace contextRef="#ctx0" brushRef="#br0" timeOffset="74296.2495">28248 13323 7740,'16'-14'5676,"-16"14"-258,12 3-516,-12-3-3741,4 21-645,-3-8-258,0 6-129,-1 2-387,0 4 258,0-2-129,0-5 0,0-3-129,-1-2 0,1-13-258,0 0 129,0 0-129,0 0 129,0 0 0,-6-16 129,6 16 0,-8-20-129,8 20 258,-21-15 0,10 14-387,-9-8-903,20 9-3225,-19 0-258,6 0-387</inkml:trace>
  <inkml:trace contextRef="#ctx0" brushRef="#br0" timeOffset="74595.2666">28295 13448 8127,'15'0'5418,"-15"0"-129,15 11-903,-15-11-3612,13 0-387,-13 0-129,13 0-258,-13 0 0,14 13 129,-14-13-129,18 20 0,-12-6 0,1-2 129,-3-1 0,0 0 0,-4-11-129,0 15 129,0-15-129,0 0 0,-7 13-258,7-13-129,0 0-903,-27 12-3354,27-12-645,-8 17-387,8-5-129</inkml:trace>
  <inkml:trace contextRef="#ctx0" brushRef="#br0" timeOffset="75049.2926">28492 13853 6966,'4'26'5547,"-4"-10"-387,0-1-258,0-2-4257,0-1-258,0-12-258,-9 15 0,9-15-129,0 0 0,0 0 0,-4-6 129,4-14-129,3-1 129,3-3 0,1 0-258,2 1 258,0 0 0,-1 5-129,0 7 0,-8 11 0,15 0 258,-15 0-129,12 26 0,-6-12 0,1 3 0,-4-1 0,1-4 0,-4-12 0,11 12-129,-11-12 0,12-2-129,-12 2-129,9-23-645,-9 23-258,6-29-1677,-3 15-2193,-2-1-387,0 2-258</inkml:trace>
  <inkml:trace contextRef="#ctx0" brushRef="#br0" timeOffset="75271.3053">28667 13727 7998,'9'17'5418,"-4"-6"-258,-2 5-387,-3-16-4128,6 20-258,-5-7-516,-1-13-258,4 22-258,-4-22-516,7 16-903,-7-16-1677,0 0-1290,8-15-387,-3 0 258</inkml:trace>
  <inkml:trace contextRef="#ctx0" brushRef="#br0" timeOffset="75747.3325">28667 13727 1548,'87'-87'5676,"-84"68"-387,-3 19 129,6-21-2193,6 27-903,-12-6-1032,6 23-516,-5-5-516,1 7 0,-2 0-258,0 3 0,1-3-129,-1-6-129,1-4-129,-1-15-258,2 12-258,-2-12-258,0 0-258,0-15 258,0 15 258,0-12 258,0 12 0,0 0 645,0 0 258,0 0 516,0 0 0,0 0 0,0 0-129,-3 12 0,3-12-129,-7 14-258,7-14 0,0 0-129,0 0 0,0 0 0,0 0-129,0 0 129,0 0-129,12 4 0,-12-4 0,17 5 129,-17-5-129,17 11 129,-17-11 129,12 11-129,-12-11 0,9 11 0,-9-11 129,0 0 0,0 13-258,0-13-258,0 15-903,0-15-3483,0 0-387,0 0-258,0 0-387</inkml:trace>
  <inkml:trace contextRef="#ctx0" brushRef="#br0" timeOffset="76339.3664">29570 13448 7998,'-10'-28'5547,"17"16"-258,6-2-258,15 3-3999,-9-7-129,7 5-387,-3 4-129,-1 9-129,-2 3-129,-2 16-129,-8 4 0,-3 8 129,-7 5-258,-1 6 258,-11-4-129,-4-4 0,-2-2 0,0-14 0,-1-5 0,4-10 129,2-3-129,13 0 0,-8-22 0,9 7 0,10-2 0,8 4-129,5 5 129,4 2 0,2 6-387,-3 1-129,7 18-1677,-11-9-2838,-2-2-258,-5 0-387,-3-6-258</inkml:trace>
  <inkml:trace contextRef="#ctx0" brushRef="#br0" timeOffset="76537.3777">29947 13377 7740,'20'19'5547,"-18"0"-387,-2 2-516,0-4-4128,0 14-258,0 3-516,-1-5-387,2 14-1548,-1-13-2709,9-2-129,2-7-516,2-13 259</inkml:trace>
  <inkml:trace contextRef="#ctx0" brushRef="#br0" timeOffset="76657.3846">30059 13555 4257,'-20'-36'5289,"6"28"-258,-6 2-387,4 6-4644,2 10-3354,-15-5-1161,7 9-516,-5-4-387</inkml:trace>
  <inkml:trace contextRef="#ctx0" brushRef="#br0" timeOffset="77393.4267">29567 15044 11094,'-12'18'5676,"2"1"-258,4 9-258,-4 7-4902,6 6 258,-5-4-258,5 6-129,4-3 0,0 0 0,11-7-258,2-2-387,13-3-516,-12-16-4128,16-3-129,-3-9-516,2-4-258</inkml:trace>
  <inkml:trace contextRef="#ctx0" brushRef="#br0" timeOffset="77794.4496">29871 15104 10449,'0'0'5676,"-8"14"-387,-5 3-258,-20 3-4773,11-5-258,-2 8-129,-2-5-258,10 4-258,-2-8-258,18 8-129,0-22 258,14 19 0,4-19 129,8 0 258,-4-6 258,0-8 129,-1-4 387,-10-8 0,0 3 129,-10-1-129,3 9 129,-5 0 0,1 15-258,0 0 129,-9 12 0,4 14-129,4 11 0,0 4 0,0 13 0,-2-6 0,3 9-129,-8-5 129,-4-5-258,-4-6 129,-5-9-129,-7-9-129,-5-18-516,6 2-1935,-7-17-2451,7-10-516,3-9 0,14-4-387</inkml:trace>
  <inkml:trace contextRef="#ctx0" brushRef="#br0" timeOffset="78014.4622">29980 14869 9417,'25'72'6063,"-11"-12"-645,-7 7-129,-1 26-4257,-6-12-645,-10 1-774,-5 3-4515,-20-12-129,-9-7-774,-8-11-387</inkml:trace>
  <inkml:trace contextRef="#ctx0" brushRef="#br0" timeOffset="81902.6846">29584 16064 10449,'11'28'5805,"-11"-28"-516,20 18 129,-20-18-4515,28 8-129,-11-8-129,7 0-129,0-3 0,2-3-258,1 0 258,3 3-258,-1-2 0,2 5-129,-2 0 129,1 0-129,-2 0 0,1 0 0,0-8-129,3 3 258,0-2-128,-1-2-130,1 3 0,0-1 0,-2 3 0,1 2 0,-1 2 0,-2 2 0,-1 2 0,2-2 0,0 1 0,4-3 0,4 0 0,3-2 0,4-1 0,0-3 0,2 2 0,-2 2 0,1-3 0,-5 3 0,-5 2 0,-3 0 0,-4 0 0,2 0 0,-1-2 0,-2-2 0,0-1 0,-1 3 0,1-7 0,0-3 0,-2 4 0,-2-9 0,-4 10 0,1 2 0,-5 0 0,-2 0 0,-13 5 0,18-6 0,-18 6 0,16-1 0,-16 1 0,10-21 0,-10 21 0,14-26 0,-7 7 0,0 2 0,-3 6 0,2-2 0,-4 3 0,3-8 0,-4 3 0,0-1 0,-1 4 0,0-2 0,0-5 0,1-3 0,2-2 0,-3 4 0,3-1 0,-3 1 0,3 3 0,-2-3 0,0 6 0,-1 1 0,0 13 0,0-19 0,-1 7 0,1 2 0,-1-3 0,-2-6 0,1 3 0,0-3 0,-2 3 0,3-3 0,0 3 0,-1 1 0,-1 3 0,1 1 0,2-3 0,-4 3 0,3-5 0,-1 1 0,0-1 0,0-6 0,2-2 0,-1 2 0,-1-2 0,-1 2 0,2-1 0,1-5 0,-1 7 0,0-2 0,-3 2 0,1 0 0,0-2 0,0-1 0,-1-1 0,0 3 0,-1-6 0,0 5 0,2-3 0,1 3 0,0 0 0,0 2 0,-2 1 0,1 3 0,-1 0 0,0-3 0,0 0 0,-1-4 0,2 0 0,-2 2 0,0-5 0,2-2 0,2 3 0,1 0 0,0-1 0,0 5 0,0-6 0,0 7 0,0 5 0,0-2 0,0-4 0,0-1 0,0 4 0,0 1 0,0-2 0,0-4 0,0-4 0,1 2 0,0 4 0,-1 6 0,2-4 0,1-1 0,-1 5 0,-2 0 0,2 3 0,-2 13 0,2-25 0,0 12 0,-2 13 0,5-24 0,-4 9 0,2 1 0,-3-2 0,2 2 0,-1 3 0,0-6 0,-1 1 0,0 16 0,3-14 0,-3 14 0,9-15 0,-9 15 0,4-17 0,-4 17 0,9-16 0,-7 0 0,3 4 0,-1-1 0,-4 13 0,15-22 0,-7 9 0,-8 13 0,9-20 0,-9 20 0,10-13 0,-10 13 0,6-18 0,-6 18 0,9-10 0,-9 10 0,11-17 0,-11 17 0,13-14 0,-13 14 0,17-10 0,-7 4 0,-3-5 0,5 7 0,-12 4 0,14 0 0,-14 0 0,18-8 0,-18 8 0,13 0 0,-13 0 0,19 4 0,-19-4 0,16 7 0,-16-7 0,15 9 0,-15-9 0,15 5 0,-15-5 0,10 14 0,-10-14 0,14 15 0,-14-15 0,13 14 0,-9-2 0,-4-12 0,18 15 0,-18-15 0,13 18 0,0-5 0,-1-2 0,-2 3 0,4 0 0,-4 5 0,-2-3 0,1-1 0,-2 1 0,-2-1 0,-2 2 0,0-2 0,-1-4 0,-2 2 0,1-2 0,2 2 0,-2 0 0,1-1 0,-1 4 0,3 2 0,-2 6 0,2-2 0,0 2 0,-1 1 0,0-1 0,2-2 0,-3 0 0,-1-3 0,1 5 0,-1-6 0,0 5 0,0 0 0,0 0 0,1 3 0,-2 5 0,1 1 0,2-3 0,0 3 0,-1 1 0,0-3 0,0 1 0,0 2 0,2-3 0,0 1 0,-1 0 0,1 1 0,1 0 0,-2 2 0,4-3 0,-1-2 0,-1 6 0,-2-8 0,1-5 0,-3-2 0,-1-1 0,1 5 0,0-4 0,-1 1 0,2-3 0,-2 0 0,1 2 0,1 5 0,1-5 0,2-5 0,-2 9 0,0-7 0,1 2 0,-1 0 0,1-6 0,-1 2 0,0 3 0,-2-5 0,1 1 0,-1 0 0,4 1 0,-4 7 0,1 4 0,2-7 0,1 5 0,-1 5 0,1-5 0,0 3 0,-1-4 0,2-3 0,0-1 0,-1 0 0,0-5 0,-2-2 0,2 1 0,1-1 0,-6-12 0,8 20 0,-6-9 0,2 0 0,-1 6 0,2 2 0,3-3 0,-3 2 0,2 1 0,-1-1 0,2-3 0,-1 3 0,-7-18 0,13 18 0,-13-18 0,0 0 0,16 15 0,-16-15 0,11 14 0,-11-14 0,12 11 0,-12-11 0,13 9 0,-13-9 0,16 6 0,-16-6 0,19 0 0,-7 0 0,3 0 0,-1 0 0,4 0 0,-2 0 0,2 0 0,3 4 0,1-3 0,-3-2 0,-1-2 0,0-1 0,1 4 0,-1-6 0,-1-5 0,-4 0 0,1 2 0,3 0 0,0 1 0,3 1 0,1-2 0,0 4 0,3 2 0,-3 1 0,6-4 0,-4 6 0,7-6 0,-30 6 0,49-6 0,-49 6 0,54-8 0,-54 8 0,62 0 0,-62 0 0,59 5 0,-59-5 0,67 1 0,-67-1 0,72 1 0,-72-1 0,71 7 0,-71-7 0,78 0 0,-78 0 0,66-3 0,-66 3 0,52 0 0,-52 0 0,0 0 0,70 4 0,-70-4 0,0 0 0,64 0 0,-64 0 0,0 0 0,69 0 0,-69 0 0,0 0 0,54-13 0,-54 13-2194,-5-49-3740,5 49-516,-103-53-258,3 14-516</inkml:trace>
  <inkml:trace contextRef="#ctx0" brushRef="#br0" timeOffset="85278.8777">15723 17402 7611,'19'-18'5676,"-11"6"129,0-5-645,-8 17-2580,5-25-1677,-4 4-258,-6 2-258,-7-1-129,-6 4-129,-3 5 0,-6 8 0,-1 0-258,0 3 387,3 12-258,0 15 0,4 11 387,6 0-387,2 7 129,5-2 129,4 5-129,4 4-129,1-13 258,8 29-129,6-37-129,0 2 0,7-10 387,4-3-258,4-7 129,1-9-258,0 7 258,-1-40-129,1 29-129,-3-17 129,-1 6-258,-1-7 129,-4 12-129,-1-12 129,0-10-129,-1 8 0,-3-8 129,0 7 129,-4-11-258,0 20 129,-3-20 0,-2 15-129,-2 3 129,-3-3 129,-1 1-258,-2 16 0,0 0 129,2-17-129,-2 17 258,0 11 0,-4-1 0,-1 7-129,0 12 0,0-12 129,1 11 0,1 0-129,0-1 129,3-27 0,0 23-258,2 0 258,-2-23-129,16 0-129,-4-6 129,0-9 0,4-6-129,-2 17 129,1-19 0,-3-10-129,0 17 129,-12 16 0,14-6 258,-14 6-129,0 0-129,13 3-129,-6 24 387,0 13-387,1-16 258,6-3 0,-1 11-258,6 7-129,-4-12 0,6-15-516,-9-18-1290,6-6-3225,-7-9-516,3-2-516,-5-9-516</inkml:trace>
  <inkml:trace contextRef="#ctx0" brushRef="#br0" timeOffset="85627.8977">16499 17080 11481,'6'-11'5934,"-6"11"-387,-1 22-129,1 6-4644,-8 8-258,-4 19-129,-3 24 0,3 8 0,2-13-258,5 1 258,5 0-129,2-8 0,9-11-129,6-23 129,-17-33-516,37 52 0,-13-38-516,-24-14-3354,26 0-1548,-26 0-258,20-10-258,-17-4-645</inkml:trace>
  <inkml:trace contextRef="#ctx0" brushRef="#br0" timeOffset="86354.9393">16717 17334 10320,'6'-20'5934,"-6"20"-645,7 15 258,-9 0-4773,1 10-516,-5 13 129,0 8-258,0-11 0,-1 2 0,1 0 129,4 4-129,-1-25 0,3-3 129,0-13-258,4-14 0,3-8 0,0-8 0,1-6 0,-1-13-129,1 12 129,-1 9 0,-1-5 0,-2 10 129,-2 9-129,-2 14 0,0 0 0,4 17 129,-3 13-258,1-10 258,2 23-129,4-9 129,0 1-258,3-10 258,2 1-258,3-18 258,2-8-129,-2-7 0,2-23 0,-5 4-129,2-5-129,-7-3 0,1-7-387,-7 14-387,8 8-2580,-10-1-1806,1 6-387,-1 3-516,0 11 387</inkml:trace>
  <inkml:trace contextRef="#ctx0" brushRef="#br0" timeOffset="86587.9526">16999 17242 9933,'9'-12'5676,"-9"12"-387,8 7 129,-8 4-4773,0 10-258,-7 8-129,1 8-129,1 4-129,0 7 258,1 7 129,2-9-387,2 2-129,0-14-129,1 1-516,-1-15-645,13-16-3612,-9-11-387,3-14-645,0-13-129</inkml:trace>
  <inkml:trace contextRef="#ctx0" brushRef="#br0" timeOffset="86858.9681">17111 17218 6321,'14'0'5547,"-9"11"-516,0 9 0,-5 6-3870,0 21-258,0-2-129,1 0-129,-1 3-129,1 13 0,-1-26-129,4 3 129,-4-20-258,0-18 0,0 0 0,0 0-129,0-33-129,-7-5-129,-2 6-129,-2-2-129,-2 12-129,-5 1-645,18 21-3096,-23 0-1161,14 21-258,0 2-516</inkml:trace>
  <inkml:trace contextRef="#ctx0" brushRef="#br0" timeOffset="87250.9905">17130 17596 4644,'35'-25'5805,"-16"18"-645,3 5 129,1-13-2838,6 1-1032,-10 12-645,4 1-129,-10 1-258,-1 20-129,-9-8 0,-3 13-129,0-11-129,-6 13 0,6-27 129,-15 26-129,8-7 129,7-19 0,0 0 0,0-9 0,0 9 0,14-10 0,-1 26 129,0 1-129,-1 10-129,0 4 516,-12-31-258,9 57-129,-9-39 0,0-18 0,-13 36-129,-1-29-258,2-15-129,-10-5-1806,10-22-3096,-2 14-387,14 21-129,-3-32-774</inkml:trace>
  <inkml:trace contextRef="#ctx0" brushRef="#br0" timeOffset="87919.0287">17449 17101 7740,'20'-18'5676,"-6"12"-258,4 6-387,1 6-3999,3 10-387,-8 8-129,3 16-129,-6 12 258,0 11-258,-4 14-129,-4-9 129,-3 35-258,0-29 258,-8-5-258,0-19-129,0-1-387,-5 2-258,13-51-1290,-13 56-3096,12-72 0,1 16-903,2-14-258</inkml:trace>
  <inkml:trace contextRef="#ctx0" brushRef="#br0" timeOffset="88211.0454">17765 17581 6837,'6'10'5418,"-6"14"0,-4-8-645,0 7-3612,-7 11-903,4 2 0,-1-1 645,4-5-387,2 23 0,2-53-129,12 68 516,-12-68-258,0 0 129,56 38-516,-56-38 0,34 17 129,-34-17-258,19-28-129,-19-2-645,-4 16-129,4 14-129,-37-31-2709,20 13-1548,-5 2-774,7-17-516,0 16 130</inkml:trace>
  <inkml:trace contextRef="#ctx0" brushRef="#br0" timeOffset="88640.07">17819 16964 4257,'0'0'5805,"13"-10"-516,3 10-387,1-9-3096,10 12-903,-11-2-258,7 13 0,-7 0-129,-3 3-258,-8 6 0,-5 1 0,-5 4-258,-6-2 258,-7-6-129,0-3 0,-2-8-129,2-2 129,4-6 0,14-1 0,-15-9 129,15 9-258,0-14 0,0 14 0,18-4 0,-3 2 0,2 2-129,2 5 0,-1 11-129,-3-8-516,3 7-774,-18-15-3354,11 4-516,-11-4-129,10-21-645</inkml:trace>
  <inkml:trace contextRef="#ctx0" brushRef="#br0" timeOffset="88813.0799">18075 16850 7353,'27'17'5547,"-18"-3"-387,1 13-129,-5 0-4773,-2 9 0,-3 4-516,0 2-258,4 6-1935,1-14-2322,0-6-516,2-10-387</inkml:trace>
  <inkml:trace contextRef="#ctx0" brushRef="#br0" timeOffset="88939.0871">18209 17078 6708,'2'-36'5547,"-2"36"-387,-22-13-258,8 13-4128,-12-1-903,-14-10-4128,1 3-645,-1-1-387,4-4-516</inkml:trace>
  <inkml:trace contextRef="#ctx0" brushRef="#br0" timeOffset="89401.1135">18392 17331 10449,'18'4'6192,"-14"17"-903,2 10 258,-5 0-4902,-1 16 0,-3 1-516,-3 3 129,-1 6-129,0-14 387,4-3-258,2-11-387,3 6-258,5-17-1161,13-18-3741,-1 5 0,7 2-387,-2-7-1290</inkml:trace>
  <inkml:trace contextRef="#ctx0" brushRef="#br0" timeOffset="89767.1344">18675 17508 8643,'9'-16'5805,"-9"16"-645,0 0 129,-21-4-4644,21 4-387,-27 5 129,11 3-129,-1 0 129,2 8-129,1 3-129,7-1 0,3-3 129,4-15-258,6 13-129,6-5 258,4-8-258,-1-2 0,4-19 129,-4 4-258,1 1 129,-6 4 0,-10 12 129,12-15-129,-12 15 129,0 15 129,-3 4-129,-2 9 129,0 3 0,3 3 0,-1-10-258,3-13-129,3 19-516,-3-38-3225,15 4-1032,0-8-903,9-15 0</inkml:trace>
  <inkml:trace contextRef="#ctx0" brushRef="#br0" timeOffset="90195.1589">18899 17366 9288,'0'0'5547,"0"0"-129,0 15-258,2 10-4644,-8 1-129,-4 0 0,-3 0-258,1-2-129,3-9 0,4 2 129,5-17-258,0 0 258,15 0-129,2-5-129,1 0 258,-1-9-129,0 7 0,-1-3 0,-5-7 0,-11 17 0,10-11 0,-10 11 0,0 0 0,-12 19 0,3 6 129,0 2 129,1 6-129,1 0 258,6 18 0,2 17-129,11-24 516,-12-44-258,42 70 0,-42-70-387,53 59 516,-53-59-516,0 0 0,61 0 0,-61 0-774,1-18-645,-1-25-3225,-27 6-1032,-1-3-645,-8-12-387</inkml:trace>
  <inkml:trace contextRef="#ctx0" brushRef="#br0" timeOffset="90411.1713">18948 17029 7482,'90'45'6063,"-50"6"-645,2 17 0,-9 11-3483,-2 13-774,-18 23-387,-6-3-258,-10 13-129,-10-6-387,-9-9-774,-20-16-4257,-4-20-258,-8-27-645,-3-48-516</inkml:trace>
  <inkml:trace contextRef="#ctx0" brushRef="#br0" timeOffset="92166.2716">19609 16379 7998,'14'0'5418,"-6"8"0,0 9-129,4 21-4644,-10-2 129,4 19-387,-6 8 129,4 14-258,-4 7 258,2 14-129,-1 4-129,3 3 258,-3 21-387,3-13 387,2 4-516,3-22 516,2 5-129,3-5 0,0-5 129,3-20 0,0-16-129,2 0-258,-19-54 387,42 92-387,-42-92 0,44 49 1,-44-49-130,50 34 0,-50-34 0,65 29 0,-65-29 0,77 32 0,-77-32 0,92 38 0,-39-7 0,3-5 0,5-7 0,1 2 0,4 1 0,1-2 0,6-7 0,-3 3 0,3-8 0,1 3 0,-3 6 0,2-15 0,-1 2 0,-1-3 0,-3 7 0,0-2 0,-3-1 0,-3-5 0,-2 0 0,-1-2 0,-2 2 0,1 11 0,-2-11 0,1 0 0,2-2 0,3 2 0,-1 0 0,-1 4 0,-2 0 0,0-10 0,0 6 0,-2 0 0,-3 2 0,-5 3 0,-48-5 0,93 0 0,-93 0 0,87 0 0,-87 0 0,75-1 0,-75 1 0,54 0 0,-54 0 0,0 0-904,0 0-4772,0 0-129,0 0-516,-47-76-129</inkml:trace>
  <inkml:trace contextRef="#ctx0" brushRef="#br0" timeOffset="94204.3882">19569 18232 9417,'44'51'5805,"-44"-51"-516,0 0 258,0 0-4257,0 0-129,55 26-903,-55-26 258,0 0-129,0 0-387,60-4 645,-60 4-387,0 0-129,57 3 258,-57-3 0,0 0-258,69 36 129,-69-36 258,0 0-516,68 22 258,-68-22-128,0 0-389,69 0 259,-69 0 129,0 0-129,67-15-129,-67 15 129,0 0-129,65-36 129,-65 36 258,0 0-128,56-29-260,-56 29 130,0 0 0,56-15 130,-56 15-130,0 0 0,57-29 0,-57 29 0,0 0 0,53-33 0,-53 33 0,0 0 0,53-54 0,-53 54 0,0 0 0,51-60 0,-51 60 0,29-58 0,-29 58 0,26-52 0,-12 27 0,-14 25 0,24-41 0,-13 5 0,2 30 0,-3-23 0,0-2 0,3 9 0,-2 3 0,1-9 0,0 2-130,0 11 1,1-19 129,-1 8 129,0 3-516,0-8 387,-1-3-258,0 2 258,1 18 129,-1-11-258,3-1 129,-1-2-129,1 9 129,1-3 129,2 2-129,-3 3 0,1-5 0,-2 2 0,-1 7 0,-1 1 0,-2-4 129,1 4-129,-10 12-129,18-18 129,-5 4 0,-2 3 129,3 3-129,4-5 0,1-1 0,-3 6 0,4-7 0,-3 2 129,-1 3-129,-4-1 0,2 1-129,-14 10 258,20-4-129,-20 4 0,21-6-129,-7 0 387,4 4-258,1 1-129,2-5 258,1-1-258,0 7 129,-1 0 0,0 0 0,-1 2-129,-6-2 258,0 4-129,-2 1 129,-1-3-258,-11-2 0,20 4 258,-20-4-129,21 8 0,-11 1-129,4 0 0,1-2 129,-1 7 0,2-4 129,-1 6-129,1-4 0,-3 8 0,1-7 0,-4-2 129,2 11-129,-3-9-129,-1 4 258,-3-1-258,3-4 129,-4-1 0,1 0 0,-3 12-129,0-8 129,1 9 129,0-8-258,0 9 258,1 24 0,3-9-387,-2-2 387,2-4-129,-1-6 0,2 18-129,0-20-129,2 12 0,-10-38-129,18 69 774,-18-69-129,25 69-129,-25-69 0,29 66 129,-13-14-129,-16-52 129,33 64-128,-18-15-130,-15-49 0,30 76 0,-30-76-130,30 64 1,-30-64 388,0 0-259,47 54 0,-47-54 0,0 0 0,0 0 0,52 35 0,-52-35 0,0 0 0,0 0 0,0 0 0,59 52 0,-59-52 0,0 0 0,0 0 0,51 58 0,-51-58 0,0 0 0,0 0 0,52 39 0,-52-39 0,0 0 0,0 0 0,0 0 0,57 52 0,-57-52 0,0 0 0,0 0 0,48 5 0,-48-5 0,0 0 0,0 0 0,60-4 0,-60 4 0,0 0 0,0 0 0,59 28 0,-59-28 0,0 0 0,0 0 0,0 0 0,58 15 0,-58-15 0,0 0 0,0 0 0,52 0 0,-52 0 0,0 0-646,0 0 1,0 0-3096,0 0-2322,0 0 129,0 0-258,0 0-645</inkml:trace>
  <inkml:trace contextRef="#ctx0" brushRef="#br0" timeOffset="95630.4698">19734 16679 3483,'0'0'5805,"0"11"-258,0-11-258,0 0-2064,0 41-1935,-9-29-645,8 14-129,-5 7-129,2 5-129,-2 1 0,3 12 0,-1 7 0,2 8 129,-3 14-129,3-4 258,-4 20-258,5 16 258,-4-14 0,4-3-516,-5-2 516,4-6-258,-1 4 258,0-7-258,-1-19 258,4-65-387,-5 106-387,3-54 1032,1-3-774,1-49 0,-2 62-129,2-62 258,0 0 0,0 68-129,0-68 129,0 0 1,0 52-130,0-52 0,0 0 0,3 61 0,-3-61 0,0 0 0,0 0 0,0 0 0,0 0 0,0 0 0,5 50 0,-5-50 0,0 0 0,0 0 0,0 0 0,0 0 0,0 0 0,0 0 0,0 0 0,0 0 0,0 0 0,0 0 0,0 0 0,0 0 0,0 0 0,0 0 0,0 0 0,0 0 0,0 0 0,0 0 0,0 0 0,49-12 0,-49 12 0,0 0 0,0 0 0,65 3 0,-65-3 0,0 0 0,63 11 0,-63-11 0,53 9 0,-53-9 0,61 0 0,-61 0 0,68 8 0,-68-8 0,68 5 0,-68-5 0,67 11 0,-67-11 0,67 15 0,-67-15 0,68 6 0,-68-6 0,74 0 0,-74 0 0,75-20 0,-75 20 0,65-24 0,-65 24 0,0 0 0,51-10-130,-51 10-2708,0 0-2709,0 0-516,0 0-258,-68-90-774</inkml:trace>
  <inkml:trace contextRef="#ctx0" brushRef="#br0" timeOffset="101779.8215">25618 13709 645,'0'21'3999,"0"-21"-2193,0 0-129,8 0-258,7-12 258,-3-10 0,9 6-387,-3-9 0,8 7-516,-4-4 0,4 7-387,-3-1 129,4 9-258,-3-4 0,4 0-258,-1 2 0,1-5-258,0 2 129,4-2 0,0-4 129,1-4 0,-1 1-129,1 0 129,1 0-129,-1 1 129,-1 2 129,0 2-129,-2 4-129,-1-1 0,1 2 258,-1-2-129,2-1 0,3-3 129,2-1-129,3-3 129,2-4-129,1 2 129,5-2-129,-2 4 129,0 3 129,0 2-258,-5 4 0,3 4 0,-3 2 0,1 2 129,-1-2 0,1 5 0,4-4-129,1 0 129,4-1 0,3 5 0,4-2-129,3 2 129,4 1-129,0 0 0,1 4 0,1 4 0,0-2 0,-1 2 129,-3-3 0,2-3-129,1-2 0,3 0 129,2 0 0,2-5 0,-1-1-129,-2 2 0,-2 1 0,-3 2-129,-3 1 387,-6 0-258,-5 3 129,-4 4 0,-3 1 0,-2 0 0,0 1 0,-1-1 129,-3-1-129,1 2 0,2-1 0,-1 0-129,-4 0 258,0-1-258,-4-1 387,-1 0-387,-7 0 258,0 2-129,-9-5 0,1 3 0,-4-2 129,-11-4-129,16 7 0,-16-7 0,12 7 129,-12-7-258,0 0 129,12 5-129,-12-5 129,0 0-129,0 0 129,0 0-129,0 0-129,0 0 129,0 0 0,-13 5 129,13-5-129,-23 11 129,12-5-129,-3 2 129,2-3-129,12-5 0,-20 13 129,20-13-129,0 0 0,-12 11 258,12-11-258,0 0 0,0 0 0,0 0 129,0 0-129,0 0 129,0 0-129,0 0 0,13 6 129,-13-6-129,25 0 0,-9 0 0,-1-4 0,3-1 0,-2-2 0,0 1 0,-5-4 0,-11 10 0,19-20-129,-13 6 258,0-2-258,-4 1 258,-1 1-258,-1 0 258,0 1-258,-5 2 258,5 11-258,-25-17 129,10 13 0,-5 2 0,-1 0-129,-3 2-258,2 0-258,-11-12-1806,7 9-2193,4-2-774,3 1-258,3-3 13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4T15:34:33.778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19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04T15:36:02.762"/>
    </inkml:context>
  </inkml:definitions>
  <inkml:trace contextRef="#ctx0" brushRef="#br0">15708 9657 5547,'-21'48'6192,"13"-33"-387,4 2-258,4-17-2967,0 12-1677,0-12-129,0 0-387,0 0 0,-2-6-129,2 6 0,0-12-129,3-3-129,4-7 129,4-4-129,2-5 0,3-3 129,2-7-129,3-1 0,-1-1 0,1 4 129,-1 8-129,-5 0 129,2 3 0,-4 8 0,1-1 0,-4-1-129,2 1 258,0-7-258,-2 3 129,3-5-129,-1-3 0,0 0 129,-1 2-129,0 6 258,-2 6-258,2 0 129,-3 5-129,-1 3 129,-7 11 0,13-16 0,-13 16-129,12-21 0,-5 3 0,-1 2 0,2-5 0,-1 0 0,1-4 0,-1 5 0,2 0 0,-3 5 0,1 2 0,-2-3 129,1 5-129,-6 11 129,12-16 0,-12 16-129,9-18 0,-3 7 129,0 0-258,-6 11 258,12-18-129,-5 5 0,0-1-129,2 1 129,0-1 0,1-1 0,3 1 129,-4 0-129,2 0 0,0-2 0,0-1 129,-3 0-129,3 1 0,-4 0 0,0 2 129,0-3-129,1 2 0,-8 15 0,11-17 0,-11 17 0,0 0 0,11-14-129,-11 14 0,0 0-258,0 0-129,0 0-258,3-17-1161,-3 17-3870,1-20-258,-1 20-387,3-25-387</inkml:trace>
  <inkml:trace contextRef="#ctx0" brushRef="#br0" timeOffset="1035.0592">16242 8557 2451,'0'0'5160,"0"0"-258,0 0 0,0 0-3870,0 0-129,0 0-387,0 0 129,0 0 0,0 0 129,0-14 0,0 14 0,7-19 0,2 8 258,-4-10-387,6 4 0,-1-11-129,3 3-129,1-9 0,3 2 0,-1-7-129,2 1-129,-1-1 258,2-1-258,-1 2 0,0 1 0,-1 6 0,0 1-129,-3 2 258,3 3-129,-3 3-129,0 5 258,-1 0-129,0 4 0,-1 1 129,-1 4-129,-11 8-129,20-10 0,-20 10 129,14-8-258,-14 8 129,12-3-129,-12 3 129,0 0-129,14-1 0,-14 1-129,0 0-516,0 0-645,18-11-4128,-18 11-258,0 0-645,-12-13-129</inkml:trace>
  <inkml:trace contextRef="#ctx0" brushRef="#br0" timeOffset="2255.129">16556 8050 2322,'0'11'5805,"0"-11"-129,0 0-516,0 0-2580,0-6-1161,0 6-387,0 0-387,12-11-129,-12 11-129,5-14 0,-5 14-129,0 0 258,10-11-129,-10 11-129,12-8 0,-12 8 0,12-8-129,-12 8 0,11-9 129,-11 9-129,11-1 0,-11 1 129,0 0-129,14-7 0,-14 7 129,12-4-129,-12 4 0,12-6 0,-12 6-129,16-9 0,-5 3 129,-1 4-129,3-3 129,0 1-129,0 1 129,1-2-129,1 3 129,-2-1 0,1 1-129,3 2 0,-1 0-129,2 0 129,3-1 0,-2-5 129,2 5-258,0 1 129,-1-1 0,1-1 129,1 0-129,-4-2 0,1 4 129,0 0-129,-1 0 0,1 0 0,0 0 0,-1 0 0,2-1 0,0-3 0,2 4 0,2 0 0,1 0 0,0 0 129,1 0-129,3 0 0,-1 3 0,-1 6 0,1-4 129,-2-1-258,-1 3 129,-2-1 129,0 2-129,-3 7 0,-2-9 0,-2 4 0,-2 2-129,0-3 129,-3 0 129,-11-9-129,19 9 0,-19-9 0,15 13 0,-15-13-258,16 3 129,-16-3-516,0 0-387,5-19-1419,-5 8-3354,-1-11-129,-1 4-387,-10-8-258</inkml:trace>
  <inkml:trace contextRef="#ctx0" brushRef="#br0" timeOffset="2627.1503">17549 7793 3354,'-6'6'5805,"6"5"-129,0-11-387,19 19-3225,-19-19-387,12 9-258,-12-9-645,15 18-129,-6-5 0,10 5-258,0-4 0,4 10-129,2 3 0,4 2 0,1 1 0,0 1-129,0 0 0,-3 4 129,-5-1-258,-4-2 258,-7-8-258,-6-3 0,-5-7 0,-9-2 0,-8-12 129,-8 0-129,-4-2-129,-4-10 129,-1 4 0,0-3 0,4-1-129,2 5-129,6 7-258,4-3-516,18 3-3999,-10 12-774,10 0-258,0 4-645</inkml:trace>
  <inkml:trace contextRef="#ctx0" brushRef="#br0" timeOffset="4411.2523">17901 8396 5289,'17'-11'6063,"-17"11"-258,11-2-516,3 9-3741,-14-7-129,0 0-516,10 15-258,-4 6-129,-2 6-129,7 9 0,-3 9 129,7 10 0,1 10 0,4 11-129,-4-1 0,4-4 0,-5-4-129,-1-4 129,-3-14-258,-5-4-129,-3-13 129,0-14 0,-3-4-129,0-14 129,0 13 0,0-13 0,0 0-129,0 0 129,0 0-129,0 0 0,0 0 0,0 0-129,0 0-129,0 0 0,10 5-258,-10-5-516,0 0-1161,-10-23-3483,6 6-516,-3-13-129,2 2-516</inkml:trace>
  <inkml:trace contextRef="#ctx0" brushRef="#br0" timeOffset="4971.2844">18017 8359 5160,'0'0'6063,"0"0"-258,0 0-387,0 0-3741,0 0-258,0 0-258,0 0-387,0 0-129,18 0 0,-5 0-129,9 0 0,5 0-129,7 0-129,8 4 0,10 9-129,7-6 129,3 1 0,2 2-129,5 3 129,-5-1-129,-2 1 129,-8-4-258,-7-7 258,-9 2-129,-8 0-129,-11-2 0,-3-2 129,-16 0-129,12 0 0,-12 0-129,0 0-129,0 0 129,0 0-258,0 0-258,-6 15-387,6 9-3483,-8-15-1419,0 7-387,-6-5-129</inkml:trace>
  <inkml:trace contextRef="#ctx0" brushRef="#br0" timeOffset="30866.7655">19389 7741 645,'-15'0'5289,"15"0"258,0 0-1677,-2 22-645,2-22-774,0 0-516,0 0-516,10 4-129,-10-4-387,32-3-129,-8-8-129,14 8-129,3-8-129,10 4-129,5-6 0,4 1 0,2 4-129,5 2-129,-3-3 258,-3-2 0,0 6-129,-3-2 0,-5 6 0,-3-1-129,-5-2 258,-5 4-129,-4-1-129,-7 1 129,-5 0-129,-4 0-129,-7 0 129,-13 0 0,15 0-129,-15 0 0,0 0 0,0 13 129,-2-1 0,-7 5 0,1-2-129,0 6 0,0-2 258,-2 2-258,5-4 258,0-4-258,1-1 129,4-12 129,0 0 0,0 10 0,0-10-129,13-4 129,2-5-129,2 0 129,4-5-129,2 0 129,0-4-129,-1-6 0,0 2 129,-4-3 0,-4 4 0,-2-1-129,-4 4 0,-3-2 0,-3 2 0,-2-3 0,-2 3-129,-9 1 129,-1 0-129,-1 2 258,-5-5-129,0 2 0,0 2 0,-1 5 0,3-3-129,0 1-129,3 6-258,-3-8-258,16 15-387,-32-24-903,21 16-3612,-10-5 0,3 10-516,-6-2-258</inkml:trace>
  <inkml:trace contextRef="#ctx0" brushRef="#br0" timeOffset="38011.1741">17966 8387 903,'0'0'5160,"0"0"0,0 0-258,-6-8-3225,6 8-258,-1-11-258,1 11-258,0-11 0,0 11-129,0 0-129,0 0 129,0 0-129,9-7-129,-9 7-129,0 0 0,13-5-129,-13 5 0,13 0-129,-13 0 0,15-3 0,-4 3 0,-1 0 0,4 1 0,-1 1 0,2 3 0,0-2 129,2 3-129,-2 2 0,3 1 0,-4-5 129,3 4-129,-4-4 0,0-1-129,0 3 129,-1-5-129,-12-1 129,18 4 0,-18-4-129,16 5 0,-16-5 0,12 5 0,-12-5 129,11 7-258,-11-7 129,0 0 129,12 7-129,-12-7 129,0 0-129,11 7 129,-11-7-129,0 0 129,0 0 0,12 3-129,-12-3 129,0 0-129,0 0 0,0 0 129,0 0-129,0 0 0,10 0 0,-10 0 0,0 0 129,0 0-129,0 0 129,0 0-258,0 0 129,0 0 0,11 0 0,-11 0 0,0 0 0,0 0 129,0 0-258,0 0 258,0 0-129,0 0-129,0 0 129,0 0 0,0 0 0,0 0-129,0 0 0,0 0 129,0 0 0,0 0 0,0 0 129,0 0-258,0 0 129,0 0 0,0 0 0,0 0 0,0 0 0,0 0-129,0 0 129,0 0 0,0 0 0,0 0 0,0 0-129,0 0 129,0 0 129,0 0-129,0 0-129,0 0 0,0 0 129,0 0 0,0 0 0,0 0 0,0 0 0,0 0-129,0 0 129,0 0 0,0 0 0,0 0 0,0 0-129,0 0 258,0 0-129,0 0-129,0 0 129,0 0 129,0 0-129,0 0 0,12 0 0,-12 0 0,0 0-129,0 0 129,0 0 0,0 0 0,14 2 0,-14-2 0,10 4 0,-10-4 0,17 1 129,-7 6-129,2-7-129,1 0 129,0 0 0,0 0 0,0 1 0,1 4 0,-1-5 0,-2 0 0,3 0 0,-3 2 0,3 5 0,-2 1 0,2-3 0,-2 2 0,2 1-129,-4 1 258,2-2-129,-12-7 0,20 11 0,-20-11 0,15 2 0,-15-2 0,14 3 0,-14-3 0,14 0 0,-14 0 0,14-1 0,-14 1 0,11 0 0,-11 0 0,13 0 0,-13 0 0,0 0 0,13 7 0,-13-7 0,0 0 0,12 0 129,-12 0-129,0 0 0,0 0 0,0 0 0,0 0 0,0 0 0,11-1 0,-11 1 129,0 0-129,0 0 0,0 0 0,0 0 0,0 0 129,12 3-129,-12-3-129,0 0 129,0 0 0,0 0 0,0 0 0,0 0-129,11 1 0,-11-1 258,0 0-129,0 0 129,0 0-129,0 0 0,11 0 129,-11 0-129,0 0 129,0 0-129,0 0 0,0 0 129,0 0-129,0 0 0,11 3 0,-11-3 0,0 0 129,0 0-129,0 0 0,0 0 0,0 0 0,7 11 0,-7-11 0,0 0 0,0 0 0,0 0 0,12 7 0,-12-7 129,0 0-129,11 0 129,-11 0-258,12 10 258,-12-10-129,15 6 0,-15-6 0,19 9 0,-19-9 0,20 11 0,-20-11 129,19 12-258,-19-12 129,15 5 0,-15-5 0,15 9 0,-15-9 129,17 5-129,-17-5-129,22 3 258,-8 0-129,0-1 0,3 2 0,0 0 0,3 3 0,0 1 0,1-2 0,2 1 0,1 3 0,2-1 129,-1 2-129,1-5 129,-1-1-258,3-1 129,-1 3 129,0-6 0,-2 0-129,1 0 0,0-1 0,0 4-129,-1-3 129,-1 1 129,-1 1-129,1 1-129,-1 0 129,-2-3 0,-1-1 0,-1 2 0,-4-1 0,2 0 0,-4 0-129,0 2 129,-2-3 0,0 0 0,1 3 0,-2-3 0,3 3 129,-1-3-129,-2 0 0,3 0 0,-2 0 0,0 3 0,-11-3 129,19 3-129,-19-3 0,18 7-129,-18-7 129,15 0 0,-15 0 0,17 4 0,-17-4 0,15 0 0,-15 0 0,15 0 0,-15 0 0,13 0 0,-13 0 0,13-4 0,-13 4 0,15-3 0,-15 3 0,16 0 0,-16 0 0,15 1 0,-5 2 0,-10-3 0,17 0 0,-17 0 0,19 6 0,-19-6 0,18 0 0,-18 0 0,17 0 0,-17 0 0,15 6 0,-15-6 0,15 0 129,-15 0-258,14 6 129,-14-6 129,16 0-258,-16 0 129,11 1 129,-11-1-129,11 1 0,-11-1 0,12 0 0,-12 0-129,11 1 258,-11-1-129,15 0-129,-15 0 0,16 0 129,-16 0 0,17 2 129,-17-2-129,16 0 0,-16 0 0,17 3 0,-17-3 129,17 0-258,-17 0 129,19 0 129,-19 0-258,20 9 258,-9-9-129,-11 0 0,20 0-129,-8 7 258,-12-7-129,20 0-129,-20 0 129,19 0 0,-19 0-129,20 9 258,-20-9-129,18 3 0,-18-3 0,19 5 0,-19-5 0,18 0 0,-18 0 0,15 1 0,-15-1 0,14 9 129,-14-9-129,13 6-129,-13-6 129,11 11 0,-11-11 129,12 10-129,-12-10-129,12 7 129,-12-7-129,13 11 129,-13-11 129,13 10-129,-13-10-129,12 8 129,-12-8 0,13 10 0,-13-10 129,10 10-258,-10-10 129,11 14 129,-11-14-129,13 14-129,-13-14 129,13 20 0,-13-20 129,12 16-129,-12-16 0,10 16 0,-10-16 0,8 19 0,-8-19 0,6 14 0,-4-3-129,-2-11 129,7 16 0,-7-16 0,4 15 0,-2-4 0,-2-11 0,5 18 0,-5-18 0,5 17 0,-5-17 0,4 19 129,-4-19-258,4 17 258,-4-17-129,3 15 0,-3-15-129,3 14 129,-3-14 0,0 12 0,0-12 0,0 0 0,0 12 0,0-12 0,0 0 0,-7 18-129,7-18 129,-7 16 0,3-5 0,4-11 0,-11 19 129,8-7-129,-4 0 0,7-12 0,-8 17 0,8-17 0,-8 14 129,8-14-258,-9 11 129,9-11 129,0 0 0,-14 13-129,14-13 0,-13 8 0,13-8 0,-16 17 0,5-10 0,2 4-129,-4-2 129,1-4 0,-1 5 0,0-4 0,1-5 129,0 4-129,0-2 0,0 0 0,2-1 0,10-2 0,-20 1 0,20-1 0,-18 9-129,18-9 258,-17 8-129,17-8-129,-17 6 129,17-6 129,-17 3-129,17-3 0,-13 2 0,13-2-129,-12 3 258,12-3-129,0 0 258,-13 4-258,13-4 129,0 0-129,-15 5 129,15-5-129,-11 0 0,11 0 129,-10 4-387,10-4 387,-12 2-129,12-2 0,0 0 0,-13 5 129,13-5-129,0 0 0,-11 0 0,11 0-129,0 0 129,0 0 0,-15 1 0,15-1 0,0 0 0,-12 5 0,12-5 129,0 0-258,0 0 258,-12 2-258,12-2 129,0 0 0,0 0 0,0 0 0,-12 5 0,12-5 0,0 0 0,-12 2 129,12-2-129,0 0 0,0 0-129,-13 1 129,13-1 129,0 0-129,0 0 0,0 0-129,-13 9 129,13-9 0,0 0 129,-11 0-129,11 0 0,0 0 0,-16 4 0,16-4 0,-14 1 0,14-1 0,-15 7 129,15-7-258,-16 4 129,16-4 0,-20 6 0,20-6 0,-23 2 129,23-2-258,-22 4 129,11 0 0,0-1 0,-1-3-129,12 0 129,-22 6 0,11-6 0,-1 3 0,-2 0 0,1-1 0,-3 0 0,1 4 129,-3-1-129,0-1 0,-3 1-129,0 2 129,1-4 0,-2 0 0,-3 1 0,1 6 0,-3-7 0,1 1 0,-3 2 0,-3-5 0,-2 6 0,0 1 0,-1-2 0,-3-6 0,3 11 0,-4-8 0,-1 3 0,0 2 0,0-4 129,-1-1-258,-2 2 129,1-1 0,-4-4 0,0 4 0,-5-3-129,-2 5 258,-4-2-129,2-1 0,-2 0 129,-4 2-129,0-1 0,0 0 0,1-3 0,-1-1-129,-1 1 129,-4 0 0,-3-1 129,-1 0-129,0-2 0,-3 1 0,1 1 0,0-4 0,1 2 0,1-4 0,3 5 0,0 1 0,2 0 0,-1 0 0,-3 0 0,2 1 0,1 0 0,2 6 0,3-7 129,1 0-129,2 5-129,3-4 129,6 2 0,-1 2 129,5-4 0,-2 4-129,0-1 0,0 0 0,0-1 0,0 0 0,0 1 0,-1 5 0,1 2-129,0 1 129,5-1 0,-2-1 0,4 5 0,2 0 129,-1-1 0,3 0-129,0 0 0,1-3-129,1 2 129,1 1 0,-2-4 0,-1 5 0,3-5 0,-1-3 0,0 1 0,0-3 129,-1 3-129,-1 5 0,1-4 0,-1-2 0,1 6 0,1-1 129,1-6-129,-1 6 0,2-1-129,0-10 258,2 7-129,-1-3 0,0-4 0,-3 4-129,1 1 129,-1-4 129,-2 0 0,-2 6-258,-2-3 258,-2-2-129,-5 8 0,1-2 258,-6 0-258,-3 5 0,-1 1 0,-2-5 130,2 2-130,-3 5 0,1-2 0,-1-3 0,3 3 0,1 0 0,2-3 0,0 0 0,0 3 0,4 1 0,2-4 0,5-2 0,2 0 0,6-4 0,6 3 0,5 0 0,8-2 0,3-7 0,12 0-517,0 0-386,11-2-1548,-11-21-2322,15 2-1290,-2-8-258,7 0-516</inkml:trace>
  <inkml:trace contextRef="#ctx0" brushRef="#br0" timeOffset="38754.2166">14685 9859 4644,'0'-45'5547,"0"20"-258,0 5-258,0 20-2967,0-24-774,0 24-129,0 0-516,-5 6-129,-2 11 0,7 11-129,0-3 0,0 9 0,9 8-129,7 5 129,5 1-129,9 3 0,3 4 129,6 7-129,-2 5-129,0 1 0,-8-2 129,-8 4 0,-15-3-129,-8-2 0,-20-12-129,-13-8 0,-9-18 129,-10-13-129,-5-14 129,0-22-129,3-21 129,6-16 0,7-15 0,8-15 0,7-3 0,8-5-129,11-5 258,7 5-258,4 10 129,12 6-129,6 11 129,4 12-129,2 13 129,4 16-129,-1 17 0,0 12 0,-3 18-129,-7 21 129,-6 11-129,-10 16 0,-3 6-129,-17-2-129,-9-3-258,-15-22-1806,6-1-2709,-9-22-645,4-16-387,0-18-774</inkml:trace>
  <inkml:trace contextRef="#ctx0" brushRef="#br0" timeOffset="45370.5951">14081 10382 1935,'3'28'5418,"4"-14"-387,-7-14-129,0 11-3225,7 4-258,-7-15-516,0 0 0,0 0-129,0 0-258,0 0 0,0 0 129,0 0-129,0 0-129,0 0-129,0 0 0,0 0-129,0 0 0,0 0-129,0 0 0,-9 12 0,9-12 129,-10 11 0,10-11-129,0 0 129,-12 9 0,12-9 0,0 0 129,-14 0-129,14 0 0,-15 0-129,3 0 129,1 0-129,-2 0 0,-4 0 0,3 3 129,-2 5-258,2-2 129,0-3 129,2 0-258,12-3 129,-20 5 0,20-5 129,-14 0-258,14 0 0,-12-2 129,12 2 129,-12-6-129,12 6 129,-13-17-129,13 17 0,-15-9 0,15 9 129,-14-8-129,14 8 0,-20 0 0,20 0-129,-20 0 258,20 0-129,-17 5 0,17-5 129,-17 0-129,17 0 0,-12 0 129,12 0-129,0 0 0,-15-2-129,15 2 129,-12-3 0,12 3 129,-14 0-258,14 0 129,-14 0 0,14 0 0,-14 2 0,14-2 0,-13 9 0,13-9 0,-10 1 0,10-1 0,0 0 0,-14 5 129,14-5-258,0 0 129,-16 0 0,16 0 0,-12 0 0,12 0 0,-16 0 0,16 0 0,-16 0 0,16 0 0,-16-1 0,16 1 0,-15-6-129,15 6 129,-16 0 129,16 0-258,-19 0 129,8 4 129,11-4-129,-18 5 0,18-5 0,-19 8 0,19-8 0,-20 6 0,9-5 129,0 2-129,-3 2 0,-3 3 0,3-7 0,-2 2 0,2 1 0,-2-3 0,2 6 0,-1-2 0,2-2 0,0-3 0,1 0 0,1 1 129,11-1-129,-20 2 0,20-2 0,-18-2 0,18 2-129,-16 0 258,16 0-129,-17 0 0,17 0-129,-17 0 258,17 0-129,-18 3 0,18-3 0,-18-1 0,18 1 0,-17 2 129,17-2-129,-17 1 0,17-1 0,-18 13 0,18-13 129,-18 10 0,5-5-129,3-1 0,-4 4 0,1-1 0,-1-6 0,-1 3 0,-1 5-129,2-4 258,0-2-258,0-1 258,0-1-129,0 3 0,2 0 0,-2-2 0,3-1 129,1-1-258,-2 3 129,12-3 0,-17 3 129,17-3-129,-15 0 258,15 0-258,0 0-129,-14-3 129,14 3 129,0 0-129,-11-8 0,11 8 0,0 0-129,-13-1 129,13 1 0,-12 0 129,12 0-129,-13 0-129,13 0 129,-14 1 0,14-1-129,-13 4 129,13-4 0,0 0-129,-14 1 129,14-1 0,-13 3 0,13-3 0,-12 0 129,12 0-129,-15 0 0,15 0 0,-18 4 0,18-4-129,-17 0 129,17 0 129,-18 0-129,18 0 0,-17 0 0,17 0 0,-17 0 0,17 0 129,-16 0-258,16 0 129,-14 0 0,14 0 0,-16 0 0,16 0 0,-14 0 129,14 0-129,-16-1 129,16 1-129,-17-1 0,17 1 0,-20 0 0,20 0 0,-22 0 0,10 2-129,1 1 258,-2-2-129,1 2 0,-2 3 0,3-4 0,0-1 0,-1 2 129,1-2-129,11-1-129,-18 0 129,18 0 0,-17 1 0,17-1 0,-15 3 0,15-3 0,-12 0 0,12 0 0,-13 1 0,13-1 0,0 0 0,-16 0-129,16 0 129,0 0 0,-17-5 0,17 5 0,-13-2 129,13 2-258,-13 0 258,13 0 0,-15-5-258,15 5 258,-14 0-129,14 0 0,-16 0 0,16 0 0,-19 2 0,8 1 0,1 2 0,-3-4 0,0-1 0,-2 0 0,1 0 0,-3 3-129,2 0 129,-4-3 0,4 1 0,-3 1-129,3-2 258,0 5-129,3-5 0,-1 0 0,3 0 0,10 0 0,-18 0 129,18 0-129,-13-2 0,13 2 0,-13 0 0,13 0 129,0 0-129,-16 0 0,16 0 0,-13 1 0,13-1 0,-16 2 0,16-2 0,-19 3-129,19-3 258,-21 7-129,21-7 0,-20 0 0,9 3 0,0 1 0,-3-1 0,3 0 0,-3 0-129,0 2 129,-3 2 0,2-2 0,-2-3 0,1-2 129,0 3-129,1 0-129,-1-3 129,3 0 129,0 0-258,2-1 129,11 1 0,-20 0 0,20 0 0,-16 0 0,16 0-129,-18 0 129,18 0 0,-16 2 0,16-2 0,-20 7 0,20-7-129,-17 6 129,17-6 129,-16 4 129,16-4-258,-12 8 0,12-8 0,0 0 129,-17 8-258,17-8 129,0 0 0,-13 11-258,13-11 258,0 0 0,-11 5 0,11-5 0,0 0 0,0 0 129,0 0-258,0 0 129,0 0 129,0 0-129,0 0 0,-12 7 0,12-7 0,0 0 0,-12 1 0,12-1 0,-13 2-129,13-2 129,-14 2 0,14-2 0,-16 1 0,16-1 0,-17 8 0,17-8 0,-20 6 129,10 0 0,10-6-258,-21 12 129,21-12 0,-22 9-129,22-9 0,-20 8 129,20-8-129,-18 13 129,18-13-129,-17 7 129,17-7 0,-15 8 0,15-8 129,-12 9 0,12-9-129,0 0 0,-15 3 0,15-3 0,0 0-129,-12 1 129,12-1 0,0 0-129,-14 0 129,14 0 0,0 0 0,-14 4 0,14-4 129,-12 4-129,12-4 0,-11 4 0,11-4 0,-12 3 0,12-3 129,-15 4-129,15-4-129,-14 0 129,14 0 0,-17 0 0,17 0 0,-13 2 0,13-2 0,-11 0-129,11 0 129,0 0 0,-15 0 0,15 0 0,0 0 258,-14 0-258,14 0 0,0 0 0,-13 0 258,13 0-258,0 0 0,-14 4 0,14-4-129,-11 3 0,11-3 258,-12 4-129,12-4-129,-14 6 129,14-6 0,-13 7 0,13-7 0,-15 4 0,15-4 0,-14 1 0,14-1 0,-11 3-129,11-3 258,0 0-129,-15 0 0,15 0 0,0 0 0,-11 3 0,11-3 0,0 0 0,0 0 0,-13 0 0,13 0 0,0 0 0,0 0 0,-11 0 0,11 0 0,0 0 0,-11 0 129,11 0-129,0 0 0,-14 6 0,14-6-129,0 0 129,-13 9 0,13-9 0,0 0-129,-12 14 129,12-14 0,0 0 129,0 0-258,-8 13-387,8-13-258,0 0-2451,0 0-2193,2-13-516,3-6-516,1-5 1</inkml:trace>
  <inkml:trace contextRef="#ctx0" brushRef="#br0" timeOffset="48140.7535">10591 10602 5547,'6'-17'5934,"3"3"-258,-9 14-516,1 9-2064,-1 25-2580,-8-1 0,-3 11-387,-5 8 258,3 4-129,-4 2 0,8 4 0,1-9 129,6-8 0,2-3 0,4-7-129,8-7-129,3-6-129,1-3-129,2-8-387,3 6-1032,-21-17-3483,19 13-774,-19-13-258,15 12-258</inkml:trace>
  <inkml:trace contextRef="#ctx0" brushRef="#br0" timeOffset="48698.7854">10505 10510 7482,'-33'-32'5547,"8"33"-387,-4 18-129,-6 13-4515,-2 28 0,-6 15 0,1 25-258,3 10 0,9 13 129,7 5-129,10 8 0,11-5 129,8-5-129,16-15 129,11-11 0,9-18 0,11-14-129,5-30 0,9-25-129,5-22-129,3-36 129,0-21-129,3-25 129,-7-25-258,-7-20 129,-13-5-129,-14-6 258,-20-5-129,-17 9-129,-15 3 129,-24 8-129,-18 26 129,-11 18 0,-11 28-129,-8 21-516,7 39-516,-8 7-1419,18 35-2580,7 11-516,14 16-258,13-1-387</inkml:trace>
  <inkml:trace contextRef="#ctx0" brushRef="#br0" timeOffset="54299.1058">10407 11059 4386,'26'-25'4128,"-20"1"-774,13 15-645,-18-11 0,15 16-387,-16-10-645,14 15 0,-14-1-645,0 0 0,6 17-387,-5-2 0,-1-15-129,-12 22-129,-10-8 129,-1 0-129,-11-2 129,-5 7-129,-8-5-129,0 0 0,-4 3 0,1 2 0,3-2-129,1 2 0,4-3-129,5-5 129,3-3 0,7 1 0,2-9 0,6 3 0,5 0 0,14-3 0,-11 0 129,11 0-258,0 0 0,11 7-129,0 3-129,-11-10-258,21 12-516,-21-12-774,14-7-3741,-14-4-387,-3-3-258,-7-11-387</inkml:trace>
  <inkml:trace contextRef="#ctx0" brushRef="#br0" timeOffset="54651.1259">9819 11010 4128,'0'12'5418,"0"-12"-129,-7 24-258,-7-10-3354,13 15-258,-14-7-516,4 13 0,-5 1-258,4 6 129,-1-5-258,6 0 0,-1-8 0,7 4-258,1-3 0,8 1 0,5-9 0,4-7-129,3 2 0,4-4 0,-1-8-129,1 1 129,-5-3-258,-4-3-387,-2 5-903,-13-5-3870,0 0-387,-11 0-387,11 0-258</inkml:trace>
  <inkml:trace contextRef="#ctx0" brushRef="#br0" timeOffset="61923.5419">10002 11275 5805,'-62'18'5676,"25"-11"-387,-4-4-1548,4 18-1806,-13-18-774,9 8-774,0-3-258,4-5-774,14 6-1677,-1-7-2580,4-2-387,9 7-516</inkml:trace>
  <inkml:trace contextRef="#ctx0" brushRef="#br0" timeOffset="66338.7944">9086 11380 1677,'-14'0'4644,"14"0"129,-17 5-1806,3-9-1806,14 4 258,-27-3-387,14 3 258,-10-2-258,6 3-129,-6-1-258,4 6 0,-5 1-129,0 2-258,1-1 129,0 4-129,-5-5 0,0-1-258,-5-6 129,0 1 0,-3-1 0,1-7 0,-3-4 129,2 0-258,3 1 0,2 3 129,4 7-129,5 0 129,2 5-129,4 4 0,3 2 0,0-1 129,2 0-129,11-10 129,-17 7 0,6-5-129,11-2 129,-20 0-129,20 0 129,-17 0-129,17 0 0,-18 2 129,18-2-129,-13 1 0,13-1 129,0 0 0,-15-5-129,15 5 0,-13-17 129,13 17-129,-15-23 0,8 13 0,7 10 0,-16-23 0,16 23-129,-15-11 0,15 11 0,-15-5-129,15 5-258,-24-9-903,24 9-3612,-17-10-387,6-3-258,2-2-258</inkml:trace>
  <inkml:trace contextRef="#ctx0" brushRef="#br0" timeOffset="68174.8994">8952 11561 1419,'-48'2'3741,"28"8"129,-9-4-3483,-4 4 129,2 0-258,-5-2 258,2 2 0,-6-10 129,-1 1 0,-6-3 258,5 2-129,-6-11-129,2 9 129,-7-8-258,5 7 0,-3-1-258,1 4 0,-2 0 0,2 0-129,-4 0-129,-1 0 129,0-5 0,-1 3 0,0-2 0,1-4 0,0 0 129,1 0-129,1-1 129,4 2-129,1-1 0,0 4 0,-2-3 0,1 0 0,-5-3-129,-2 3 129,-3-6-129,-3 1 129,-3-3-129,1 1 0,0 3 0,0 0 0,2 2 0,3 7 0,4-2 129,3 4 0,-1 0 0,3 0 0,-1 1 0,1 4 129,-2-2-129,1-2 129,-3 0-129,0 0 0,-3-1-129,-1 0 129,-1-4-129,1-6 0,0 1 0,-2-3 0,-1 0 0,-1-5 0,0 0 129,-1 1-129,1-2 129,0 3-129,1-2 0,2 3 0,2-3 258,1 6-258,2 1 129,3-3-129,2 7 129,0-7-129,2 2 129,-1-2-129,2 1 129,-1-4-129,2 2 0,-1-2 0,3-3 129,2 5-129,0-1 0,4 3 129,2 0 0,2 4-129,2-3 129,1 3-129,0 0 129,-1 1-129,1 0 129,-1 0-129,0 0 0,1-2 129,0 2 0,0-2 0,0 3 0,3-3 0,-2 0-129,1 1 258,-2-2-129,1 3 258,-4 0-387,1 5 258,-3-6-129,0 3 0,-4 1 0,1-1-258,-5-2 258,3 0-129,-4-2 0,0-2 129,-4 0 0,2 0-129,-3-2 129,0-1 129,-4-1 0,-3-4-129,-4 3 0,0-6 0,-2 2 0,-2-3-129,0 2 0,-1 0 129,0 3 0,5 1 0,1 0 0,3 2 0,3 1 129,0 3-129,0 0 129,6-1-258,-3 3 0,-1-2 129,3 4-129,1-2 129,2-4 0,-1 6-129,5-3 129,-2-2-129,1-2 129,2-2 0,-1-2 0,-2 0 129,-2-1-129,-4-2 0,-4-1 0,-4-2 0,0 1-129,0 0 129,4-4-258,-3 4 0,6 1 0,5 0-129,6 4 129,5 1 0,34 17 258,-81-31 0,81 31 0,-92-26 0,42 16 0,-11-2-129,-3 1-129,-8-7-1161,-9 7-4257,32 2-129,49 9-387,-52-17-645</inkml:trace>
  <inkml:trace contextRef="#ctx0" brushRef="#br0" timeOffset="85090.867">9905 11003 5934,'-18'-6'5547,"18"6"-516,3 12-387,5-1-4386,-8-11 387,0 0 0,0 0-258,-15-11 129,-10-16 0,-2-3 129,-13-11-129,-2 2 0,-10-5-129,1 7-129,-6 6 0,4 13 129,-1 3-258,3 8 0,4 7 0,1 0 0,3 0-129,1 5 129,-2-5 0,-1 0-129,-3 0 129,0-4 0,0-2-129,1 5 258,4-1-129,4 2 0,7 2 0,4 5-129,4-1 129,4 0 0,2 1 0,3-6-129,3-1-258,-4-4-516,16 4-1290,-17-13-3483,9 1 129,-1-1-645,5 1-387</inkml:trace>
  <inkml:trace contextRef="#ctx0" brushRef="#br0" timeOffset="85442.8871">8687 10527 6450,'0'0'5547,"-6"7"-258,-7 5-258,6 10-3870,-16-3-387,7 8 0,-8-7-129,8 7-129,0-9 0,10 5-129,6-8 0,7 1-129,12-4 129,9 3-129,4-1 0,4-3-129,-1-2-129,-2-1-129,-3 4-387,-16-12-1419,-14 0-3354,0 0-258,-16 9-516,-13-9-516</inkml:trace>
  <inkml:trace contextRef="#ctx1" brushRef="#br0">122 12884 0,'0'0'0,"0"0"0,0 0 0,0 0 0,0 0 0,0 0 0,0 0 0,0 0 0,0 0 0,0 0 0</inkml:trace>
  <inkml:trace contextRef="#ctx1" brushRef="#br0" timeOffset="220.0126">695 13091 0,'0'0'0,"0"0"0,0 0 0,0 0 0,0 0 0,0 0 0,-135 0 0</inkml:trace>
  <inkml:trace contextRef="#ctx0" brushRef="#br0" timeOffset="91114.2115">8344 12308 5676,'-10'22'5547,"10"-22"-129,0 0-516,0 22-3483,0-22-258,0 0 0,0 0-258,0 0 0,0 0-129,0 0-129,0 0 0,0 0-258,0 0 129,17-3-129,0-3-129,4 2 0,6-5-129,9-1 129,8-6-129,5 0 129,8-3-129,6-4 0,1 1 0,4 3 129,-2-3-129,-3 4 0,-3 2 1,-8 2-130,-5 5 0,-9 6 0,-5-1 0,-6-3 0,-6 5 0,-6-2 0,-4 4 0,-11 0 0,12-6 0,-12 6 0,0 0 0,0 0 0,0 0 0,0 0 0,0 0 0,0 13 0,-4 3-130,-3 2 130,-1-1 0,0-2 0,0 1 0,-1-2 130,9-14-130,-10 14 0,10-14 0,0 0 0,1-11 0,11-1 0,0-6 0,2-4 0,0 2 0,-1-3 0,1-1 0,-5-1 0,-3 2 0,-6 3 0,-1 3 0,-10 4 0,-3-2 0,-3 1 0,-2 5 0,0 2-130,0-1 130,0 1-387,5 7-516,-8-11-1161,8 12-3612,-2 7-258,5 4-516,-3 0-387</inkml:trace>
  <inkml:trace contextRef="#ctx1" brushRef="#br0" timeOffset="2394.1369">499 13725 0,'0'0'0,"0"0"0,0 0 0,0 0 0,0 0 0,0 0 0,0 0 0,0 0 0,0 0 0,0 0 0,0 0 0,0 0 0,0 0 0,0 0 0,0 0 0,0 0 0,0 0 0,0 0 0,0 0 0,0 0 0,0 0 0,0 0 0,0 0 0,0 0 0,0 0 0,0 0 0,0 0 0,0 0 0</inkml:trace>
  <inkml:trace contextRef="#ctx0" brushRef="#br0" timeOffset="92602.2966">9018 12527 6321,'10'22'5805,"2"-7"-516,0 9-129,8 13-3870,-12-8-387,5 7-258,-7 1-387,1-2 129,-7-6-258,0-4-129,-3-14-129,3-11-129,-14-8-387,1-22-774,13 8-1806,-5-14-1677,-2 3-645,3-5-129</inkml:trace>
  <inkml:trace contextRef="#ctx0" brushRef="#br0" timeOffset="92793.3075">9018 12527 2709,'55'20'5418,"-55"-20"-258,25-13-258,-2 13-2580,-10-10-645,11 10-645,-8 0-387,6 2-258,-9 8 0,-3 7-129,-9 2-258,-2-2-129,-12 6-774,-18-10-3741,1-6-516,-3-5-258,-3-6-258</inkml:trace>
  <inkml:trace contextRef="#ctx0" brushRef="#br0" timeOffset="95118.4405">9037 12357 129,'-10'-18'1548,"10"18"-129,-8-22-129,8 22 0,-7-20 258,1 4-129,4 5 0,-5-7-129,4 2-129,-5-5 129,6 6-258,-9-9 0,8 7-258,-6-4-129,4 3-129,-3-3-129,2 3 129,-1-3-129,2 4-129,-2-1 0,2 2 0,-2-4 0,2 0-129,-3-1 0,1-3 0,-2-1 129,0 3-129,0-6 129,2 6 0,-2-3 0,4 5 129,-1-3-258,6 6 129,-2-3-258,1 3 258,-1-1-258,1 1 129,0-2-129,-1 3 0,-1 0 0,-1 2 0,3 2 0,-1-4 0,1 6 129,1-4-258,0 2 129,0 1 129,1-4-129,2-2-129,1 4 129,-1-3 0,-1-2 129,-1 1-129,0 1 0,-1-3-129,0 9 129,0-3-129,0 0 129,0 2 0,0 11-129,4-20 258,-3 6-129,0 0 0,2-3 0,-1-2 0,0 1 0,1 2 0,-2 0 0,1-1 0,-1 5 0,2 0 0,-3 12 129,3-15-129,-3 15 0,4-16 129,-4 16-129,6-14 0,-6 14 0,5-19 0,-5 19 0,6-18 0,-2 6 0,-4 12 0,7-21 129,-7 21-129,6-22 0,-6 22 0,3-19 0,-2 8 0,1-1 0,-1 2 0,-1 10 129,3-22 0,-1 8-258,0 2 258,0 0-258,1-1 258,0 1-129,-1 1 0,2-1 0,-4 12 129,5-13-129,-5 13 129,3-13-129,-3 13 129,0 0-129,0 0 0,0 0 129,0 0-129,0 0 129,7 11-129,-6-1 129,2 3-129,-2 2 129,3 1 0,-1-1 129,2 0-258,-3-4 129,1 4 0,1-4 0,-2 1 0,-2-12-129,5 19 129,-5-19-129,2 17 129,-2-17-129,4 12 0,-4-12 129,0 0-129,0 0 129,0 0 0,0 0 129,0 0-129,0 0-129,0 0 129,0 0-129,0 0 129,10-8-129,-10 8 129,3-17-258,-3 17 258,2-21-129,-2 10 0,0 11-129,0-18 129,0 6-129,-3 1 129,-1 0-129,4 11 0,-14-17 0,14 17 129,-15-9 0,15 9 0,-18-3 0,18 3 0,-16 5 0,16-5 0,-14 13 129,14-13-129,-12 9 129,12-9 0,-10 19 0,10-19-129,0 0-129,-12 9-129,12-9-645,-14 6-3999,14-6-258,-12 0-645,12 0-258</inkml:trace>
  <inkml:trace contextRef="#ctx0" brushRef="#br0" timeOffset="104846.9969">8693 10469 9030,'21'-5'5547,"-11"5"-258,-10 0-1548,25 3-2322,-25-3-645,0 12-129,-14-3-129,-1 5-129,-10-5-129,-2 8 0,-4 2 0,-1 5 0,0-2-129,6-2 129,3 1-258,4 2 129,7-1 0,5-1 0,3-4 0,4-3 0,4 0 0,8 3 129,7-8 0,7 5 129,4-5-258,6 3 129,1-3-129,0 1 0,-4-4 0,-1 6 0,-7-5-129,-10-4-258,-4 8-387,-11-11-3225,0 0-1806,-12 11-129,12-11-774,-20 14-258</inkml:trace>
  <inkml:trace contextRef="#ctx0" brushRef="#br0" timeOffset="118889.8001">13747 9844 516,'34'7'4515,"-18"-7"387,4 0-2838,4 3-129,-10-5-516,7 2-129,-21 0-387,21-12 0,-16-8-387,2-6-258,-7-16 0,-5-8-258,-8-13 258,-7-8 0,-6-12 0,-2-5-129,-9-5 129,-1 0 0,-5 0-129,0 5 258,-3 4-258,5 7-129,-2 9 129,6 8 258,0 5-387,7 7 258,3 7-258,5 3 258,5 0-129,2 1 129,2-1-129,3 0-129,-2 1 258,1 2-129,-4 0-129,0-1 129,-8 4-129,-1-2 129,-7-5-129,-7-2 0,-8-4 129,-2-2-129,-9-4 0,-5-6 0,-6-6 0,-6 2 0,0 1 0,3 3 129,1 7-129,6 8 129,5 11 0,9 19 0,8 12 258,10 9-258,5 10 129,6 8-129,-2 2 0,6 0-129,-3-7 129,0-6 0,-1-11-129,-4-5 0,-2 0 0,-3-6 0,-1-6 0,-2 8 129,1 4-129,2 7 0,2 15 0,3 6 0,3 7 129,4 9-129,0 4 129,3 1-129,-1-4 129,1-2 0,-3-5-129,2-3 0,-4 0 0,0-2 129,1 0-129,-2 3 0,0 7 0,1-1 0,-1 2 0,-2 4 129,3-3-258,-1 0 129,-1-3 0,1-7-129,-3-4 129,3 0 0,0 0 129,6 0-258,1 4 258,7 2 0,5 10-129,0 4 129,2 0-129,0 4 0,-2 1 0,-5-5 0,-6-4 0,-7-11 0,-8-5 0,-5-5 258,-3-6-387,-2-3 258,3-6-129,2-1 0,3 3 129,5 7-129,7 3 129,7 9-129,2 8 129,6 11-129,-2 10 258,0 7-129,-3 0-129,-1 2 258,-9-4-387,-4-3 258,-5-10 0,-4-12-258,2-12 129,0-3 0,4-9 0,4-3 129,3-3-129,8 0 0,2 7 129,5 8 0,3 3 129,0 12-129,2 3 0,0 4-129,-2 5 0,-1-8 129,-10-10-129,-5-10-258,-8-2-387,-10-23-1290,2 1-3612,1 4 0,5-4-645,4 13-387</inkml:trace>
  <inkml:trace contextRef="#ctx0" brushRef="#br0" timeOffset="120130.8711">11854 9265 4773,'0'105'5418,"10"-36"-516,-5-4-258,6-2-4257,-2-5 0,-5-14 0,2-13-129,-6-31 0,0 0-129,0-43 258,-4-14-258,-3-11-129,0-6 258,1-8-258,0 4 0,5 10 0,1 15 258,8 13-258,5 23 129,5 15 129,5 14-129,1 20 258,4 14-258,-1 7 0,1 4 0,-6-2 0,-2-3-129,-3-9 129,-7-11-129,-4-16-129,-6-16 129,0 0 0,-20-19 129,-3-1-129,-4 1-129,-4 2 0,-3-2-387,6 19-903,-8 3-3354,14 3-645,9 6-258,6-1 129</inkml:trace>
  <inkml:trace contextRef="#ctx0" brushRef="#br0" timeOffset="120363.8845">12109 9087 4644,'13'4'5160,"-10"9"-258,5 7-2451,5 22-774,-6-6-516,6 12-645,-2-2 0,-1-2-645,2 1-1161,-8-11-3096,2-11-645,4-9-258</inkml:trace>
  <inkml:trace contextRef="#ctx0" brushRef="#br0" timeOffset="120763.9073">12329 9422 1806,'23'58'4902,"-11"-26"-129,-8-11-258,-4-4-3225,5-1-387,-5-16-129,-6-4-387,-5-20-129,3-6 0,-4-10-258,4-2 258,0-2-258,6 5 258,2 2-258,2 12 258,5 9-258,5 12 129,-2 7 0,0 11-129,-2 5 129,-7 0-387,-1 8-645,-9-8-2967,-4-9-1032,2 2-258,-4-15-129</inkml:trace>
  <inkml:trace contextRef="#ctx0" brushRef="#br0" timeOffset="121046.9235">12523 9118 4257,'33'-5'5547,"-33"5"-774,6 6 0,-6-6-4128,-11 25-129,-4-13-387,3 5 258,-3-5-129,15-12-129,-14 16 0,14-16 258,0 0-129,15 6 129,-3-6-129,2 6-129,-14-6 0,17 20 0,-17 0 0,-5-2-516,-9 13-903,-16-5-3483,-1 1-258,-2 3-516,-3-8-129</inkml:trace>
  <inkml:trace contextRef="#ctx0" brushRef="#br0" timeOffset="126118.2136">10398 9949 3483,'0'0'4902,"9"11"-1806,-9-11-387,19 0-774,-14-13-387,14 9-387,-8-13-516,7 6-129,-4-6-129,4 5-129,-6-3 0,0 0-129,-4 1 0,-1 0-258,-7 14 129,1-18 0,-1 6 0,-8 0-129,-1-1 0,-3-1 129,-2-1 0,1-3 0,0-5 129,4-2-129,2 1 129,5-1 0,2 4 129,4 3-129,7-2 258,6 10-129,1 0 0,6 8 0,-1 0-129,2 2 129,-5 0-129,0 2-129,-4-2 0,-16 0 0,14-16 0,-14 0 0,0-7 0,-8-5 0,-3-7-129,2 0 258,-1 1-129,5 1 129,-2 9-129,7 5 129,0 7-129,0 12 129,17 0 129,-2 1-258,3 6 258,3 3-258,-2-3 129,2-6 258,-1-1-387,-4-12 129,0-2-258,-5-6 129,-2-2 0,-5-4 0,1 0-258,-4 6 129,-1 5 129,0-2 0,0 17 129,0-12-129,0 12 0,0 0 258,7 0-258,-7 0 0,24 0 0,-8 1 129,3-1-129,1-1 0,0-5-129,-1-4 129,-4-4 0,-2 0 0,-7-4 0,-5-5-258,-1 1 258,-3 1 0,-4-3 258,-2-1-516,2 2 516,1 1-258,4 7 129,2 15 0,4-11 0,8 8 0,5 3 0,3 9 0,3 1-129,0 2 129,1-3-129,-4-4-129,-3-5 258,-4-4-129,-4-14 0,-8-5-129,-1-4 129,-8-4-129,-5-3 258,-4-1-258,3 6 258,1 5-129,2 10 0,11 14 258,0 0-129,0 0 0,22 7-129,1 8 258,1-2-258,3 2 129,-3-3-129,0-5-129,-4-5 129,-5-4-129,-4-14 129,-6-9 0,-3 1-129,-2-6 129,-2-3 0,-4-1 0,0 3 0,1 8 129,3 6-129,2 17 129,0 0 0,17 0-129,1 10 129,3 9 0,0-2 0,1-1 0,-2-4-129,-3-8 0,-4-5 129,-6-14-129,-7-12 0,-2-8 0,-9-6-258,-6-4 258,-1 1 129,-1-1-258,0 13 129,6 5 0,6 11 0,7 16 129,0 0-129,21 17 129,3 4-129,6 5 129,2-1 0,2-2-129,-2-7 129,-3-11-258,-5-5 129,-6-19-129,-6-15 258,-11-8-258,-1-12 0,-9-4 0,-7 1 129,0 6 0,-2 6 258,8 12-129,3 19-129,7 14 129,13 16 0,8 14 129,8 12-129,6-2 0,0-2-129,0-2 129,-4-17-129,-5-16 129,-9-10-258,-9-28 129,-8-17 0,-8-11-129,-8-3 0,-1-4 0,0 9 129,2 8 0,8 14 0,7 20 129,0 19 0,26 3-129,2 17 258,7 8-258,1-4 129,1 0-129,-4-9 0,-4-14 0,-7-6 129,-10-23-129,-11-15-129,-2-13 0,-8-4 129,0 1 0,0-2 129,7 6-258,2 14 258,8 17-129,13 20 0,8 13 129,7 16-129,2 4 0,0 3 129,-3 4 0,-4-9-129,-4-7 129,-8-13-129,-7-14-129,-5-13 129,-7-14 0,0-6-129,-2-5 0,-3 3 0,1 5 129,1 4 0,2 12 0,1 6 0,0 15-129,17 8 129,-1 11 129,3 3-129,3 2-129,0 3 129,2-7 0,-2-5 0,0-8 129,-2-8-129,-6-17 0,0-5 0,-4-11-129,-2-5 129,-1 1 0,1 7-129,-1 2 258,2 16-129,5 13 0,-1 7 0,5 14 129,0 10-258,3 6 258,0-5-129,-1 5-129,-2-9 129,-2-10 0,1-8 0,-3-10 0,1-14 129,0-8-129,3-2 0,3-4 0,4-3 0,0 2 0,5 4-129,-2 10 129,1 8-129,-1 7 258,-1 9-258,-2 8 129,-6 10-129,-2 9 129,-2 2-129,-4 0 129,-3 1-129,-2-8 129,-1-3-129,-1-8 129,-4-20 129,0 0-129,17 5-129,-7-13 129,1-10 0,3-5-129,4 2 258,0-1-258,0 11 0,0 7 129,1 7 0,-2 14-129,0 15 129,-1 9 0,-3 4-129,0 7 129,0-4 0,-4-8 0,-2-4 0,1-8 0,-2-10 0,1-6 129,-7-12-258,19 12 129,-8-12 0,4 0 0,0 0-129,5-5 129,0 5 0,2 0-129,2 9 129,-2 7 0,-3 15 0,0 10 129,-3 15-129,1 10 0,-3 0 129,1 4-129,-3-4 0,2-7 129,-4-15-129,1-10 0,-1-20 0,1-14 0,-11 0 129,19-25-258,-9 4 258,2-4-129,3 1 0,1 5 0,2 6-129,-1 13 258,3 12-258,0 14 129,0 14-129,-2 8 129,1 5 129,-4 4-258,1-2 258,-5-10-258,0-11 258,-4-9-129,-3-12 129,-4-13-129,0 0-129,9-9 129,-5-10-129,1 1 258,3 1-258,3 3 129,1 2 0,4 5-129,0 12 258,2 12 0,-1 10 129,2 13-258,-3 3 0,0 7 0,1 1 129,-4-6-258,0-9 129,-4-3 129,-2-8-387,0-7 387,-7-18-129,15 1 0,-15-1 0,16-8 129,-5-3-129,3 4 0,4 1-129,0 4 0,2 13 129,-1 9 0,4 9 129,-1 9-129,3 7 0,-4 4-129,1-6 258,-2-4-129,-2-10 0,-3-6 129,-3-9-129,-12-14 0,16 11 0,-16-11 258,0 0-258,0 0 129,13-1-129,-13 1 0,9 11 129,-4 2-129,2 2 129,0 3-129,0 1 258,3-4-258,-4 2 129,-6-17 129,11 17-258,-11-17-129,0 0-258,0 0-1677,0 0-3483,5-6 129,-5 6-903,1-14-387</inkml:trace>
  <inkml:trace contextRef="#ctx0" brushRef="#br0" timeOffset="127258.2788">14681 9155 1677,'-3'-17'5160,"3"17"0,0 0-387,0 0-3354,0 0 0,0 11-645,-2 7-258,0 13-129,-4 3 258,4 8-516,-2 4 258,2 6-258,0-7 258,0-3-258,-1-10 129,-2-2 0,-6-10-129,-6-10 0,-9-10 0,-7-6 0,-10-10 0,-4-5-129,-3 2-387,-8-9-1290,6 8-3225,11 6-387,14 8-645,11 6 387</inkml:trace>
  <inkml:trace contextRef="#ctx0" brushRef="#br0" timeOffset="128634.3575">14673 11158 1419,'0'-12'5289,"0"12"-129,0 6-258,0 6-2967,9 29-903,-9-2-516,3 3-129,-2-1-129,1-7 0,-1-14-129,-1-20 0,0 0-129,10-8 129,-6-26 0,3-7-129,0-2 0,3 0 258,0 2 0,1 14-129,0 5 0,1 11 0,-1 15 129,1 15 0,-1 2-129,1 9 129,-2-3-258,1-1 258,-2-10-129,-9-16-129,17-7 129,-9-16-129,1-4 0,-2-6 0,3 1 0,1-3-129,-1 10 129,2 15-129,0 10 0,1 7 129,0 16-258,-3 5-129,5 10-387,-10-16-1161,9 3-2838,-2-2-645,-12-23-387</inkml:trace>
  <inkml:trace contextRef="#ctx0" brushRef="#br0" timeOffset="128840.3693">15185 10943 5547,'19'57'5547,"-8"-23"-516,-3-2-387,0-1-4773,-2-10-516,4-4-3612,-3-6-645,-7-11-645,13-8 259</inkml:trace>
  <inkml:trace contextRef="#ctx0" brushRef="#br0" timeOffset="128966.3765">15303 10905 2709,'-34'8'5547,"6"7"-516,0 9-774,-22 4-6708,0-20-2451,-1 5-258,-7-16 130</inkml:trace>
  <inkml:trace contextRef="#ctx0" brushRef="#br0" timeOffset="132353.5702">8726 10636 258,'-10'-3'1548,"10"3"-258,-10-12 258,10 12 129,-17-8 258,17 8 0,-16-4-129,16 4-258,-19 0 0,19 0-387,-25 5-129,25-5-258,-28 2-258,14-2-258,-7-2 0,5-5-129,-6-5 0,4-3 0,-2-1-129,1-2 0,0 0 129,4 0-129,0 4 0,2 3 0,13 11 0,-19-16 0,19 16 0,-11-7 129,11 7-129,0 0 129,0 0 0,-4-18 0,4 18 0,0-20 0,0 7-129,0 0 129,0-3-129,1 6 129,0-4-129,1 1 0,0 3 0,0-1 129,-1-3 0,3 3 0,-2-3 0,3 1-129,-2-2 129,2 3 0,0-6 0,2 7-129,0-1 387,-7 12-258,15-15 0,-15 15 0,16-15 0,-16 15-129,16-13 129,-16 13-129,11-18-129,-4 7 129,-1 0 0,-6 11 129,13-18-129,-13 18 129,15-14 0,-15 14 129,16-8-129,-16 8 0,15-6-129,-15 6 258,13-9-258,-13 9 129,10-10-129,-10 10 129,12-13-129,-12 13 258,0 0-129,17-10 0,-17 10 129,12-1-258,-12 1 129,15-6 0,-15 6 0,15-2-129,-15 2 129,15-9-129,-15 9 0,15-13 129,-15 13 0,13-13-129,-13 13 0,0 0 0,14-11 0,-14 11 0,0 0 129,0 0-129,0 0 0,11 0 129,-11 0-129,0 0 0,0 0 0,0 0-129,12-10 129,-12 10 129,0 0-129,0 0-129,0 0 129,0 0 129,0 0-129,0 0 129,10-11-129,-10 11 0,0 0-129,0 0 258,0 0-129,0 0 0,12-2 0,-12 2 0,0 0 0,0 0-129,11-8 258,-11 8-129,0 0-129,0 0 129,0 0 129,0 0-129,0 0-129,0 0 258,0 0-129,0 0 0,0 0 0,11 0 0,-11 0 0,0 0 0,0 0 0,0 0 0,0 0 0,0 0 0,0 0 0,0 0 0,0 0 0,0 0 0,0 0 0,0 0 0,0 0 0,11 4 0,-11-4-129,0 0 129,9 13 0,-9-13 0,9 15 0,-5-2 0,0-1 0,-2 2 0,-2-3 129,0-11-129,0 21 129,0-21-129,0 18 0,0-18-129,-5 12 258,5-12-129,0 0 0,-1 17-129,1-17 258,0 13-129,0-13 0,1 12 129,-1-12-129,0 0 0,0 0 129,13 4-129,-13-4 129,11-14-129,-7-5-129,1 1 258,0-6-129,1-1 129,-3-3-129,1 1 0,-2 0 0,-1 4 0,-1 2 129,0 2-258,0 5 258,-1 2-129,1 12 0,-7-11 0,7 11 129,-11-5-129,11 5 129,-18 5-129,5 2-129,-4-1 129,-1-1 0,-6 2 0,-1 0-129,0-3 258,0-4-258,0 0 129,4-3-258,0-3 0,9 4-387,-3-11-645,15 13-2064,0 0-1935,0 0-258,0 0-516</inkml:trace>
  <inkml:trace contextRef="#ctx0" brushRef="#br0" timeOffset="143111.1855">9024 9819 1677,'-12'-4'4644,"12"4"-774,0 0-645,0 0-903,0 0-258,0 0-387,0 0-387,0 0-129,0 0-129,0 0-258,0 0-129,-2-12 129,2 12-258,4-17 0,8 9-129,-3-10 0,8 7-129,-3-4 129,6 8-129,-1-4 0,2 4 0,0 1-129,-1-1 0,-1-1 129,2-6-129,1-3-129,-1 0 258,1-6-129,3 0 0,-1-4 129,0 3-129,2 7 0,0 3 0,-2 6-129,1 1 0,-2 7 0,-4 0 0,0 3 0,-5 4 129,-1-5-129,-13-2 0,15 3 0,-15-3 0,0 0 129,11-5-129,-11 5 0,0 0 0,9-14 0,-9 14 129,0 0-129,10-13-129,-10 13 129,0 0 0,0 0 0,0 0-129,0 0 129,0 0-129,0 0 129,-4 11 0,4-11 129,-13 13-129,6-1 0,1 1 0,2-1 0,0 0 0,4-12 0,-1 21 129,1-21-387,1 18 387,-1-18-129,19 0 0,-5-7 0,0-6 129,1-4 0,1-4-129,-2 1-129,-4-9 0,-3 6 258,-4-1-129,-3 0 0,-5 6 0,-6 2 0,-3 0-129,1 3 129,-3 7 0,0 3 0,-1 3-129,3 3-129,0 0 0,2 6-258,-3-4-258,7 9-516,-13-14-1677,8 5-2451,0-4-387,13-1-387,-21 14 0</inkml:trace>
  <inkml:trace contextRef="#ctx0" brushRef="#br0" timeOffset="155362.8863">9783 9190 8127,'5'32'5934,"-1"-18"-516,2-3 0,-6-11-4515,8 18 0,-8-18-258,0 0-129,2 12 0,-2-12 0,0 0-129,0 0 0,0 0 129,0 0-129,12-15-129,-3-2 129,-1-9 0,4-7-258,-1-9 129,3-10-129,-2-5 129,-1-6-129,0 0 0,-5 2-129,3 6 130,-5 8-130,0 7 0,0 4 0,-1 11 0,-1 4 0,0 9 0,-2 12 0,5-16 0,-5 16 0,4-12 0,-4 12 0,0 0 0,0 0 0,0 0 0,0 0 0,0 0-130,0 0-386,0 0-645,1-12-3096,-1 12-1806,0 0 0,-1 11-387</inkml:trace>
  <inkml:trace contextRef="#ctx0" brushRef="#br0">9858 9279 6450,'1'17'5805,"-1"-17"-258,0 0-387,0 22-3354,0-22-903,0 0-129,0 0-129,0 0 129,-8-5-129,8 5 0,0 0 0,6-5-129,-6 5-129,16-6 129,-4 1-258,3-4 129,5-1-387,1 3 258,7-2-129,3 2 0,7 1 0,4 2-129,4 4 129,3 7-129,0 1 130,-1 3-130,-5-3 0,-6 3 0,-9-2 0,-6-6 0,-9 1 0,-13-4 0,14 0 0,-14 0 0,0 0 0,0 0 0,0 0 0,0 0 0,0 0-259,0 0-773,13 8-4515,-13-8-645,3-7 0,-3 7-645</inkml:trace>
  <inkml:trace contextRef="#ctx1" brushRef="#br0" timeOffset="66881.8254">1695 9447 0</inkml:trace>
  <inkml:trace contextRef="#ctx0" brushRef="#br0" timeOffset="157974.0356">9582 8123 1419,'21'1'5289,"-10"-1"129,-11 0-129,4-12-2451,8 12-774,-12-8-774,0 8-129,0-14-258,0 14-258,-7-19-129,7 19-129,-23-14-258,5 12 129,-5 2-129,-2 2-129,-3 10 129,-1 7-129,2 3-129,2 4 258,3 3-129,4 2 129,5 0-129,6 0 129,5-5-129,2-2 129,1 1-129,6-3 129,4-4-129,2-2 0,2-5 129,2 0-129,2 0 129,0-4 0,2-3 0,1 0 0,-2-4 0,1-2 129,-1-3-129,-3-6-129,-2 1 129,-2 2 0,-13 8-129,18-18 0,-18 18 0,2-16-129,-2 16 129,0 0 0,-13-7 0,13 7-129,-20-4 258,20 4-258,-20-1 129,20 1 0,-13-5 0,13 5 129,0 0-129,0 0 129,7-9 0,5 3-129,4 4 129,2 2-129,3-2 129,-1 0-258,-2 2 129,-3 0-129,-2 2-258,-13-2-387,15 12-903,-15-12-3870,0 0 0,0 0-516,-7 0-516</inkml:trace>
  <inkml:trace contextRef="#ctx0" brushRef="#br0" timeOffset="158383.059">9816 8341 6321,'12'2'5547,"-12"-2"-516,0 0-516,-11 13-3870,4-2-258,-5-4-387,4 6 258,0-1-129,5 1 0,3 0 0,4-3 0,8-3 129,5-1-129,0-3 0,3-3 0,-5-4-129,0-4 0,-5-3 129,-7-3-129,-3 1 0,-6 2-129,-4 0 129,-6 2-258,5 4-129,-6-3-129,17 8-1290,-17 3-3096,17-3-129,0 0-645,5-3 388</inkml:trace>
  <inkml:trace contextRef="#ctx0" brushRef="#br0" timeOffset="158582.0704">9933 8113 6321,'12'31'5547,"-5"-5"-258,-2 7-387,-3 3-4128,4 7-258,-4-1-645,-2-6-774,4-2-3354,-3-5-774,0-9-258,4-8-516</inkml:trace>
  <inkml:trace contextRef="#ctx0" brushRef="#br0" timeOffset="158703.0773">10015 8300 4773,'-16'-15'3870,"-12"23"-3612,11-7-258,7 7-4902</inkml:trace>
  <inkml:trace contextRef="#ctx0" brushRef="#br0" timeOffset="160182.1619">10417 8984 5547,'0'-17'5547,"1"5"-129,0-5-1935,11 17-1161,-16-12-1032,4 12-258,-12-11-387,12 11-129,-26-5-129,9 4-129,-6 1 0,0 8 0,0 1-129,2 1 0,1 4 0,4-1 0,1 5 0,6 2 0,2-1 0,3-3 0,1 3-129,2 0 0,1-2 129,0 1-129,7-4 0,-7-14 0,16 17 0,-1-13 129,1-4-129,5 0 0,0-6 0,1-1 0,0-1 0,1-2 0,-4 0 0,-4 3-129,-4 2 129,-11 5-129,16-6 129,-16 6-129,0 0 0,0 0 129,-7 0-129,7 0 129,-22-1 0,9 1 0,-2 0 0,1 0 0,1 0 0,0 0-129,13 0 129,-17 0 129,17 0-129,0 0 0,0 0 129,0 0-129,0 0 0,0 0 129,8 0-129,-8 0 0,18 0 0,-18 0 0,15 5 0,-15-5 0,19 11 0,-19-11 0,20 16 0,-20-16 129,18 9 0,-18-9 0,19 5 0,-19-5-129,14 0 129,-14 0-129,14-5 0,-14 5 0,0 0 0,12-1 0,-12 1 129,0 0-129,0 0 0,0 0 129,0 0-258,0 0 129,0 0 0,0 0-129,0 0 0,0 0-258,0 0-387,0 0-129,0 13-2322,0-13-2322,-5 12-129,5-12-516,0 12 517</inkml:trace>
  <inkml:trace contextRef="#ctx0" brushRef="#br0" timeOffset="160490.1795">10509 9165 8127,'12'-7'5418,"-12"7"-258,11 0-1548,-11 0-2709,0 0-258,0 0-387,0 0 258,-7 1-258,7-1 0,-6 18-129,6-2 258,-3-5-129,3 1-129,0-12 129,11 17-129,-11-17 129,15 6-129,-15-6 0,17-1 0,-17 1 0,10-17-129,-7 3 0,-3-3-129,0 4-129,-3-3-258,3 16-387,-15-29-774,15 29-3354,-8-22-645,8 22 0,-5-15-258</inkml:trace>
  <inkml:trace contextRef="#ctx0" brushRef="#br0" timeOffset="160719.1926">10647 8877 6063,'13'59'5676,"-9"-28"-516,2-1-774,2 14-3483,-8-11-387,0 1-387,0-5-129,-3-14-1290,2-5-3225,1-10-645,0 0-387,0 0-129</inkml:trace>
  <inkml:trace contextRef="#ctx0" brushRef="#br0" timeOffset="161437.2337">10643 8807 6837,'0'0'5547,"-9"2"-387,-14-4-258,-12-7-4515,-3 3-129,-15-2-129,-1 2-129,-1 6-129,1 0 129,4 12 0,7 7 129,6-1 0,12 10 129,7 0 0,9 6 0,5-5-129,4 4 258,5 1-387,9-3 129,2 6-129,7-6 0,4 1 0,5 0 0,6-1 129,5-2-129,3-3 0,8-4 129,2-2 0,5-5-258,1-4 129,-1-5-129,0-6-129,-7-14 258,-4-9-258,-9-5 0,-9-16 258,-10-2-129,-11-7 0,-11-4 0,-5 9 0,-15-3-258,-7 9-129,-14-1-645,5 15-3612,-11 12-516,-5 2-258,-1 9 129</inkml:trace>
  <inkml:trace contextRef="#ctx0" brushRef="#br0" timeOffset="162062.2695">9776 8067 3870,'6'-80'5289,"-16"37"-129,-10-5-258,-16 0-3483,1 18-129,-17-1-774,-3 10 0,-10 15-258,3 10-129,1 24 129,7 16-258,10 16 129,10 13 129,13 7 0,11 7 129,10 0-129,12 1-129,12-5 129,15-5-129,9-5 0,13-13-129,12-10 0,8-11-129,10-18 129,5-14 0,2-14-129,-2-27 0,-3-15 0,-13-15 129,-14-16 0,-23-8 0,-23-6 0,-21-6 129,-32 2-129,-24 11 0,-20 16-516,-22 14-3999,2 22-516,2 18-645,5 17-258</inkml:trace>
  <inkml:trace contextRef="#ctx0" brushRef="#br0" timeOffset="185821.6284">10833 8373 3225,'-1'29'5031,"1"-8"-387,0-9-129,0-12-3870,7 18 0,-7-18-258,0-8-258,0-12 0,0-5 0,0-7-129,0 5 258,0-6-129,5 5 129,0 6 0,6 11 129,-11 11 0,24-2 0,-13 5 129,2 11-129,-4 0-129,1-1 129,-10-13-258,11-1 129,-10-16-258,-1-12 129,0-11 0,2-8-129,-1 2 129,4 4-129,3 4 0,3 14 129,4 6 0,2 13 0,2 8 0,0 13 129,1 2-129,1 2 129,-5-5-258,1-11 129,-5-4 0,1-16 0,-7-20 0,1-13 0,-4-7-258,0-3 129,-2-1 129,0 9-258,0 7 258,2 16 0,2 11-258,-5 17 258,16 6-129,-5 13 129,3-1 0,1 3 0,-1-4-129,-2-13 129,1-6-129,-2-19 0,-3-19 0,-2-16-129,0-7 129,-1-5 0,-2 0 0,1 9 0,2 10 0,1 14 0,2 22 0,4 15 0,2 21 0,4 11 0,0 2 129,-2 0 0,1-4-129,-4-6 129,-2-21-129,-5-13 129,-4-24 0,-3-16-129,0-12 0,-1-5 0,-1-2-129,1 1 129,1 11 0,1 12 0,7 15-129,5 18 129,3 11 129,5 16-129,3 6 129,0 7-129,-1-3 258,0-3-129,-1-12 129,-3-12-129,-1-10 0,-3-16 0,-2-11-129,0-6 129,1-2-129,0 4 129,5 8-258,0 12 258,3 11-129,0 10 0,2 12 0,-4 11 0,0 3-258,-5 3 129,-1-6-258,-14-23-516,12 0-4128,-12-23-129,-3-11-387,-4-19-774</inkml:trace>
  <inkml:trace contextRef="#ctx0" brushRef="#br0" timeOffset="187441.7211">12097 7049 6450,'20'-46'4902,"-11"13"-258,4-12-1161,3 11-3096,-7-4 0,2 15-129,0 4 0,2 18 0,0 6 129,1 22-258,-2 11 258,3 9-387,-3 0 129,2 1 0,-5-8 0,3-8 0,-1-19 0,0-13 0,0-17-258,3-14 387,0-9-387,3-5 258,4 1-129,-1 6 0,4 7 0,1 15 0,2 16 129,1 12-129,1 19 129,1 15-258,0 10 129,1 1 0,-3 3 129,2-13-129,-1-7 129,0-17-129,0-13 129,3-10-129,-2-16 129,3-7-129,1-8-129,1 2 129,0 8 0,-1 7-129,-2 14 129,1 13 0,0 22 0,-3 15 0,-1 11 0,-2 12 0,0 3 0,-2 0 0,-2-12 0,-1-13 129,-1-19-129,-1-16 0,1-16 129,2-11-258,-1-18 129,2-6 0,0-4 0,1 5-258,-1 8 258,-1 6-129,0 17 129,-2 13 0,-2 20 0,0 16-129,-4 13 129,2 7 0,0 2 129,0-1-129,2-9 0,2-13 0,0-9 129,4-16 0,4-13 0,0-7-129,3-7 0,0-1 129,-1-2 0,1 6-129,-2 4 0,-3 9 0,-2 17-129,-4 12 258,-2 5-129,-5 3 0,1 3 0,-3-2 258,1-7-129,1-4 129,3-14-258,6-5 387,3-9-387,5-4 258,2-1-129,3 2-129,3 4 0,-1 8 129,-3 2-129,-5 8 129,0 10-129,-3 4 0,-5 4 0,-2-1-129,-2-2 258,-4-6-387,0-2 129,-4-9-387,0-1-129,-10-24-258,15 13-3483,-15-13-1032,0 0-258,0 0-258</inkml:trace>
  <inkml:trace contextRef="#ctx0" brushRef="#br0" timeOffset="189454.8362">14762 9361 2580,'16'-74'5160,"-16"40"-129,-17 0-387,-22 5-3999,-3 11 129,-26 5-129,-5 15-129,-21 20 129,-2 26-258,-4 19 0,9 23-129,6 22 0,14 21-258,13 14 129,18 12 0,23 7-129,17 3-129,14-1 0,20-5 129,20-9 0,13-15 129,15-20-129,13-30 0,14-35 0,12-39 129,10-43 0,5-50-129,-3-47 129,-10-38 0,-17-42 129,-21-19-129,-31-15 0,-35 3 0,-39 16-129,-43 24 0,-37 37-387,-32 36-774,-20 57-3612,-17 49-387,-4 44-645,8 46 387</inkml:trace>
  <inkml:trace contextRef="#ctx0" brushRef="#br0" timeOffset="192009.9824">15107 10390 1806,'38'11'4902,"-14"-11"129,-5 0-258,9-12-3612,6 12-645,-6-9 258,10 2-258,-3-10 129,12 5 0,-1-6-129,10 1-129,2-7 0,7 1-129,5 2 0,4 6-129,2-3 0,6 8 0,0-1 0,2 2-129,4-2 129,3 6-129,2-5 0,4 2 129,4-3-129,0 2 129,1-2-129,2-2 129,1 5-258,-2 0 258,2 7-129,-3 1 0,-2 0 0,0 1 0,0 6 129,-2 2-129,-2-5 129,-1 1-129,-2-5 129,-1-2 0,-3-8 0,1 0 0,-5-8 258,0 3-258,-8-2-129,3 0 258,-5 2-258,3 3 0,-8 3 129,-1 5-129,-4 1 0,-4-2 129,-7 4 0,-7-1-129,-7 0 129,-4-2-129,-7-1 129,-4 2-129,-7-1 129,-3 3-129,-5 0-129,-10 1 129,0 0 0,0 13 0,-11 0 0,-3 4 0,-2 3 129,0 0 0,1-1 0,1-3 0,5-2 129,5-2-129,4-1 0,0-11 0,11 12 0,5-11-129,1-1 129,6-1-129,-1-12-129,1-9 258,-2-5-258,-2-6 258,-3 0-129,-5-4 0,-5 1 0,-6 1-129,0 7 258,-9 5-129,-8 9 0,-3 4 0,-3 3-129,-3 1 129,0 6-258,-3 0-129,4 0-387,-8-6-1548,11 4-2838,0-7-645,5 5-258,6-2-12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4T15:47:16.780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54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04T15:47:51.749"/>
    </inkml:context>
  </inkml:definitions>
  <inkml:trace contextRef="#ctx0" brushRef="#br0">4870 1420 13932,'3'26'5805,"-3"5"-645,2 5 387,-12 17-4902,10 2 387,-1 10-645,-2 5-387,-4-3-129,0-1 0,-2-5 258,2-6-129,-2-16 0,3-4-129,1-10 258,5-14 129,0-11-128,16 5-130,2-8 0,8-6 0,5 0 0,5-8 0,3 2 0,-1-1 0,0 4 0,-2-2 0,-5 7 0,-6-8-130,-5 6-257,-9 0-387,-11 9-2064,7-15-2580,-8 0-387,-16 7-129,2 2-516</inkml:trace>
  <inkml:trace contextRef="#ctx0" brushRef="#br0" timeOffset="222.0127">4919 1875 14061,'21'18'5676,"-3"-1"-258,-4-8-258,15-6-4902,-10-1-129,-1-2 129,-2-5-516,-6-9 0,2-4-903,-12-14-1290,0 4-2838,-9 5-129,-1-1-258,-7-18-516</inkml:trace>
  <inkml:trace contextRef="#ctx0" brushRef="#br0" timeOffset="392.0225">4929 1532 13416,'-2'-55'5934,"11"49"-387,-9 6-258,56 0-3870,-56 0-516,53 4-644,-24-1-259,-29-3 0,55-7 0,-55 7-1162,0 0-1547,57-65-2580,-57 65-258,0 0-387,23-49-516</inkml:trace>
  <inkml:trace contextRef="#ctx0" brushRef="#br0" timeOffset="984.0563">5381 1620 10836,'14'69'5676,"-5"-24"-516,-5-7 129,4 1-3483,-6-3-903,5-8-645,-6-4 129,3-13-516,-4-11 258,12-9 129,-4-2-516,1-7 258,2-4-129,0-9 258,2 11-387,1-2 516,-2 2-258,0 20 0,0 0 0,0 5 258,-1 14-129,-1 13-258,0-5 258,-1-6-258,-2 0 258,-1-10-258,-6-11 129,15 0 129,-7-20 0,1-7 129,2-9-258,1 11 387,3-8-387,0 7 258,0 7-129,1 11-129,-2 8 0,0 5 129,-1 15-258,0-1 129,-2 10 0,-2 0-258,-1-8 258,-2-3-129,0-1 129,-3-1-258,0-5 387,-3-11-258,0 0 0,0 0-129,0 0 0,0 0 0,13 6-774,-16-15-1806,3 9-2580,0-11 129,0 11-516,10-15 0</inkml:trace>
  <inkml:trace contextRef="#ctx0" brushRef="#br0" timeOffset="1250.0715">6065 1787 12255,'19'4'5676,"-19"-4"-387,11 21-258,-11-1-4128,2-5-774,2-1 258,-2-3-645,3 6-645,-5-17-3999,0 0-129,0 0-387,2-15-387</inkml:trace>
  <inkml:trace contextRef="#ctx0" brushRef="#br0" timeOffset="1405.0804">6090 1564 15222,'-11'-21'5934,"11"21"-258,0 0-516,0 0-4773,0 0-645,9 15-258,-9-15-3483,0 0-1419,14 0-258,-14 0-387</inkml:trace>
  <inkml:trace contextRef="#ctx0" brushRef="#br0" timeOffset="1736.0993">6361 1526 14577,'33'-14'5418,"-33"14"0,19 25-387,-18 0-4902,-1 4 258,-13-15-516,-3 13 0,-1 2 258,-1-10 0,2 6-129,3-14-129,13-11 129,0 0-129,7 16 129,10-10 0,1 4-129,0-1 0,1-2 0,-6 7 129,-6-1-129,-7 5-129,-7-8 258,-10 1-258,-4-6-516,-13-5-2709,9 0-1677,-2-11-258,10 2-129,4-7-387</inkml:trace>
  <inkml:trace contextRef="#ctx0" brushRef="#br0" timeOffset="2900.1659">6002 1750 12900,'13'34'5031,"-13"-5"387,2 15-516,-3-5-4128,1 3-387,0-5-129,0-2-129,0-16-129,0-19 129,0 0-258,13-19 387,-5-9-258,3-4 258,4-8-387,0-1 387,4 12-258,-4 0 258,3 16-258,-2 2 129,-2 9-129,2 4 0,-5 10 129,0 5-387,-1-6 387,-1 8-387,-2-7 258,-3-1-129,-4-11 258,12 9-129,-12-9 0,12-11 0,-12 11 129,14-15 129,-14 15-258,20-19 129,-20 19-129,20-10 0,-20 10-258,12 10 0,-12-10-1806,0 0-3096,9 20-129,-9-20-516,0 0-387</inkml:trace>
  <inkml:trace contextRef="#ctx0" brushRef="#br0" timeOffset="3464.1982">6099 1566 12900,'0'33'5805,"0"14"-387,3 14-387,-8 10-3870,5-1-516,0 9-258,0-12-258,-4-11 0,2-10-258,-1-13 129,-1-14 0,4-19-129,0 0-258,-7-26-258,1-15-516,6 5-3999,0-11-129,-1 2-387,-4-1-129</inkml:trace>
  <inkml:trace contextRef="#ctx0" brushRef="#br0" timeOffset="3968.227">6455 1544 14319,'14'0'5418,"-14"0"0,0 0-645,-8 14-4773,-3-1 258,-5 0-129,-3-1 387,0-12-387,-1 4 0,3 17 0,4-1 387,5-10-516,6 1 129,2 13-129,7-3 129,5 5-129,0 5-258,1-5 258,-4-4-516,-1-1 387,-5-4 0,-4-5 129,-11 1-387,-6-10 516,-3-3-258,-2 0 0,-2 0-129,5 0-774,-10-5-3999,19 0-387,-1-5 0,12 10-516</inkml:trace>
  <inkml:trace contextRef="#ctx0" brushRef="#br0" timeOffset="4328.2476">6661 1467 13029,'14'-15'5676,"-12"22"-387,-5 18-129,-4-8-4128,-4 4-645,-4 3-387,-2 5 0,3-7 387,-1 8-387,6-16 129,6-4-258,3 9 129,6 0 0,7 2 0,2-7 0,0 6 0,0-3 129,-4 9-387,-5-4 258,-6-4 0,-5-1-129,-8-8-129,-7 3 0,-6-12-129,9-4-2838,-10-11-1935,9-4 0,3-4-645,13 6-258</inkml:trace>
  <inkml:trace contextRef="#ctx0" brushRef="#br0" timeOffset="4494.2571">6850 1596 14319,'10'20'5418,"2"-20"0,-7 11-516,-2 14-5160,-7-13-3870,2 15-903,2-27-258,0 0-516</inkml:trace>
  <inkml:trace contextRef="#ctx0" brushRef="#br0" timeOffset="4791.2741">7137 1629 14577,'7'50'5418,"-5"-22"-129,-2-4-774,-1-3-4257,-3-6-129,2-1 0,2-14-387,0 0 129,17-24-129,-1-9 0,4 7 129,-1-8-129,2 8 129,-21 26 0,27-64 645,-27 64-903,-4-61 516,4 61-129,0 0 387,-81-33-1290,81 33-1419,-73-17-2709,37 17 129,3 9-129,12 7-903</inkml:trace>
  <inkml:trace contextRef="#ctx0" brushRef="#br0" timeOffset="5132.2936">7390 1516 13158,'26'89'5418,"-17"-38"-774,-4-3-258,4-4-3999,-7-8-129,1-9 0,-3-27-258,0 0 0,4-12-129,0-24 258,5 1-129,5-4 0,1 8 129,5-6 0,1 25 129,4 6 0,-1 9 0,3 18 129,-3 12-129,-3 11-129,-2-4 0,-3 0-387,-4-8 0,-9-8-645,-3-24-3096,0 0-1290,-4-22 0,-15-29-129</inkml:trace>
  <inkml:trace contextRef="#ctx0" brushRef="#br0" timeOffset="5262.301">7391 1170 14835,'-48'-59'5031,"48"59"-129,0 0-516,0 0-8385,24 71-387,-24-71-645,36 58-258</inkml:trace>
  <inkml:trace contextRef="#ctx0" brushRef="#br0" timeOffset="5981.3421">8138 1345 14319,'-3'21'5289,"3"9"0,5 20-516,-3 10-4386,15 11 129,-5-7-129,4-7-387,-2-9-258,2-10 516,1-23-258,1-15 0,-18 0 129,30-94-258,-18 35-129,-3 0-258,2-7 645,-8-1-903,4 16-129,-7 51-774,0-68 0,0 68-903,0 0-1161,0 0 903,0 0 645,0 0 1032,0 0 1419,0 0 645,59 0 516,-59 0 1419,0 0 1419,66 5-1032,-66-5-903,0 0-1032,0 0-129,0 0-516,0 0 258,0 0-645,0 0 0,0 0-258,0 0-258,0 0 516,-51 61-258,37-25 129,6-10-645,6-5 387,2 6-258,9 13 516,7-4-258,2 0 387,3-3-774,-1-3 129,-3 5 387,-6 6-258,-7-9 258,-4-11-258,-13-3 129,-5-4 129,-5-8 0,-3-6 129,-1 0-387,0-17-258,14-1-2967,-3-9-1419,15 9-258,1 3-258,15 3-516</inkml:trace>
  <inkml:trace contextRef="#ctx0" brushRef="#br0" timeOffset="6117.3499">8672 1744 14706,'52'22'5418,"-36"-5"-387,-5 1-516,5-6-7353,-16-12-1935,0 0-387,-16-32-516,5 14-387</inkml:trace>
  <inkml:trace contextRef="#ctx0" brushRef="#br0" timeOffset="6767.3871">9390 1220 14835,'0'0'5547,"51"54"516,-44 7-645,-7 7-4902,0 20-128,-10-8-388,-3-14 0,-1-12 0,0-14 0,2-30-130,12-10 1,-10-59 388,10-5-259,10-8 0,10-11-388,6 2 517,4-9-774,2 15 1032,1 23-387,-33 52-387,61-74 129,-61 74 645,49 0 0,-49 0-516,35 85 646,-22-16-647,0 13 260,-4 2-130,-2-1 0,-4-13 0,0-17 0,-3-12 0,0-16 0,0-25 0,-11-46 0,11 46 0,-33-103 0,10 50 0,23 53 0,-58-84 0,58 84 0,-60-52-388,60 52-3095,-53-7-2193,53 7 387,0 0 129,-8 48-1677</inkml:trace>
  <inkml:trace contextRef="#ctx0" brushRef="#br0" timeOffset="7144.4087">9886 1024 14319,'0'0'5418,"0"0"0,37 86 0,-26-17-4515,-6 13-516,-2 8 129,-1-10-387,-1-7-129,-1-11 0,0-16 129,0-32-645,0-2 387,0-12-258,2-46-129,-2 46 516,24-75-258,-24 75 258,36-68-129,-36 68 0,0 0-258,67-14 1032,-47 35-129,-6 8-645,-6 8 516,-8-4-516,0 5 258,-13-15 0,-5-9 129,-4-3-1032,-5-15-516,27 4-3612,0 0-258,-50-74 387,50 74-1032</inkml:trace>
  <inkml:trace contextRef="#ctx0" brushRef="#br0" timeOffset="7452.4263">10391 1305 14577,'0'0'5289,"0"0"-258,0 0-387,0 0-4386,1 50-258,-1-50-258,0 0 129,0 0 387,-19 50 0,19-50-258,0 0-129,0 0 129,56 43 516,-56-43-129,36 25-645,-36-25 516,9 18 0,-15 2 0,-16-5-258,-9-7-387,31-8-1032,-84 3-3225,46 1-258,-2 9-387,40-13-774</inkml:trace>
  <inkml:trace contextRef="#ctx0" brushRef="#br0" timeOffset="8279.4736">10683 1379 8127,'0'0'5160,"0"0"-387,0 0 258,0 0-2580,0 0-774,0 0-387,0 0-516,0 0 0,-19 47-387,13-16 129,0-15-258,6 15 0,0-6-258,9 8 0,5-9-129,0-15 258,7-5-387,-3-15 0,0 11-258,-18 0 0,0 0 516,29-71-387,-29 71 0,-6-57-774,6 57-1290,-29-49-2451,29 49 129,0 0-774,-55-45 129</inkml:trace>
  <inkml:trace contextRef="#ctx0" brushRef="#br0" timeOffset="8565.49">10849 1382 13029,'22'80'5160,"-8"-41"258,-5 7-1032,5-7-3354,-9-15-387,7-7-258,-12-17-129,14-10-129,-14 10-129,14-59-258,-14 59 516,15-66-774,-15 66 129,0 0-129,38-65-258,-38 65-774,0 0-1419,0 0-1677,58 1-258,-45 10-258,-13-11-387</inkml:trace>
  <inkml:trace contextRef="#ctx0" brushRef="#br0" timeOffset="8923.5104">11197 1362 13287,'34'59'5418,"-34"-4"-903,5 9 516,-10 0-4515,5-2 129,0-9-645,0-8 129,-1-12-129,0-21 129,1-12-129,-4-25-129,4-7 129,0-16 129,8-10 258,1-10-516,4 2 0,3 10 0,6 8 258,-22 48-387,46-64 258,-46 64-129,0 0-129,59 22 129,-50 8 258,-3 12 0,-6 0-258,-12-5 387,-4-13-516,-11-10-129,27-14-2193,-53-9-2064,53 9 258,-52-71-774,39 13-774</inkml:trace>
  <inkml:trace contextRef="#ctx0" brushRef="#br0" timeOffset="9128.5222">11567 832 15093,'32'170'5547,"-19"-75"-387,4-6-903,-10 5-3999,0-9 258,-2-21-1290,-5-64-1161,0 63-2838,0-63 129,0 0-1032,0 0-387</inkml:trace>
  <inkml:trace contextRef="#ctx0" brushRef="#br0" timeOffset="9282.531">11736 1192 13932,'3'-61'5031,"-3"61"0,-56-34-387,56 34-3225,-73 18-903,73-18-258,-89 31-645,41-17-903,48-14-3225,-68 32-903,68-32-258,0 0-129</inkml:trace>
  <inkml:trace contextRef="#ctx0" brushRef="#br0" timeOffset="9453.5407">11840 1190 14061,'19'50'5160,"-22"19"-645,3-69-387,-15 66-7998,15-66-258,0 54-1161,0-54-129</inkml:trace>
  <inkml:trace contextRef="#ctx0" brushRef="#br0" timeOffset="9745.5574">12102 1237 14577,'0'0'5418,"0"0"-516,0 0-516,-12 59-3870,12-59-129,-9 50-516,9-50 129,0 0 0,0 0-387,0 0 129,55 26 0,-55-26 0,0 0-129,57-55 387,-57 55-129,10-52-129,-10 52 645,0 0-387,-36-50-387,36 50-1419,-57-13-2580,57 13-516,-52 0 258,52 0-387</inkml:trace>
  <inkml:trace contextRef="#ctx0" brushRef="#br0" timeOffset="10076.5764">12291 1120 12126,'27'63'5676,"-27"-63"-258,21 74-516,-21-74-4257,13 60-258,-13-60-258,0 0-516,0 0 0,0 0-258,0 0 516,0 0 129,33-62-258,-33 62 258,0 0 0,0 0 129,64-47 387,-64 47 129,0 0-387,68 72 0,-68-72 129,42 69 0,-42-69-387,24 49-387,-24-49-3096,0 0-1290,0 0 129,-51-83-903,22 26-774</inkml:trace>
  <inkml:trace contextRef="#ctx0" brushRef="#br0" timeOffset="10189.5828">12202 794 10191,'0'0'5805,"0"0"-1548,-44 54-4128,44-54-2580,0 68-2580,0-68-645</inkml:trace>
  <inkml:trace contextRef="#ctx0" brushRef="#br0" timeOffset="10765.6158">13406 797 13158,'0'0'5547,"0"0"-258,0 0-258,0 0-4128,-45 17-645,45-17-258,-74 45-258,74-45 387,-63 33 258,63-33-516,0 0 129,0 0 129,0 0-129,21 58 129,-21-58 387,69 36-258,-69-36 0,75 62 129,-75-62 0,44 77-129,-44-77-258,-9 83-129,9-83 129,-64 55-1032,12-44-1677,52-11-2838,-94 0 387,94 0-387,-69-34-645</inkml:trace>
  <inkml:trace contextRef="#ctx0" brushRef="#br0" timeOffset="11187.6399">13610 1062 14190,'57'144'6192,"-39"-61"-645,5 12-258,-4-1-5160,-5 0 258,-7-25-645,-2-6 387,-5-26-516,0-37 387,-24-12-129,24 12 0,-33-112 258,18 29-387,2-5 645,2-18-1032,7 14 774,4 17-645,7-1 645,10 10-387,-17 66 129,46-69 0,-46 69 258,57 5 258,-57-5-645,52 50 645,-52-50-645,24 83 516,-24-83-258,-9 80 129,9-80-516,-55 48 129,55-48-516,-83 1-1419,83-1-2838,-77-38 129,77 38 0,-54-49-1290</inkml:trace>
  <inkml:trace contextRef="#ctx0" brushRef="#br0" timeOffset="11471.6562">13610 1062 10836,'121'43'5805,"-24"-10"-903,-48-20 129,12-5-3225,-61-8-387,93-5-903,-93 5-258,69-42-387,-69 42 129,33-70-258,-33 70 129,-6-63-516,6 63 129,-49-37 258,49 37 129,-61 1 258,61-1 0,-52 53 0,52-53 129,-20 72 258,20-72-258,9 81-129,-9-81 129,46 71-129,-46-71-1161,73 45-1161,-73-45-2967,87 3 258,-87-3-258,89-22-774</inkml:trace>
  <inkml:trace contextRef="#ctx0" brushRef="#br0" timeOffset="11876.6793">14455 999 11094,'0'0'5547,"0"0"-645,0 0 645,-65 46-5031,65-46-129,-39 64 258,39-64-129,-24 65-516,24-65 516,1 63-645,-1-63 129,0 0-387,76 43 387,-76-43-774,78-17 129,-78 17-516,83-73-774,-40 16-258,-18-8-387,8-7 387,-25-9 0,8-1 1161,-16 5 129,0 10 1419,0 11 774,0 56 774,-14-62 516,14 62 0,0 0-258,-24 58-774,24 4-129,0 14-774,4 5-129,1 3-129,6 4-387,2-5-258,-2-13 258,5-14-903,-16-56-1806,0 0-1806,0 0-516,0 0-129,50-9-1032</inkml:trace>
  <inkml:trace contextRef="#ctx0" brushRef="#br0" timeOffset="12013.6872">14760 851 12900,'0'0'5547,"-62"-57"-387,62 57-645,-64-3-3999,64 3-387,-76 19-1419,76-19-3741,-60 26-129,60-26-387,0 0-387</inkml:trace>
  <inkml:trace contextRef="#ctx0" brushRef="#br0" timeOffset="12567.7189">14917 965 12126,'10'77'6063,"-10"-77"-645,0 77-129,0-77-5160,-4 61 516,4-61-903,0 0 516,0 0-387,0 0 129,0 0 129,0 0-258,34-48 387,-34 48-516,67-55 258,-67 55-645,76-44 774,-76 44-129,63-37-387,-63 37 258,0 0-129,59-28-129,-59 28 516,0 0-129,0 0-129,0 0 129,0 0-129,0 0 258,0 0-129,0 0 387,-43 39-516,43-39 645,0 0-387,-10 70 258,10-70-387,0 0 0,17 51 0,-17-51 129,0 0 258,0 0-903,49-40 387,-49 40-258,16-54 516,-16 54-516,0 0 516,0 0-129,0 0-129,0 0 774,0 0-645,0 0 387,0 0-129,54 43 129,-54-43-774,0 0-516,53 43-3612,-53-43 0,0 0-129,0 0-1548</inkml:trace>
  <inkml:trace contextRef="#ctx0" brushRef="#br0" timeOffset="13847.7921">15102 2503 10191,'61'-3'5418,"-61"3"-387,-22 0-258,-19 0-5160,-31-2 258,-23-7 129,-17-5 129,-26-6 129,-19-2-129,-19-5 258,-15 1-258,-20 0 129,-15 6 258,-20 5-387,-13 6 0,-7 5 129,-8 4 0,-8 0-258,2 0 258,-2 0 0,-1-10-516,0 1 516,-3 2 258,-3-4-516,-3 4 387,-9 7-258,-7 0-258,-1 11 129,-4 12 129,0-4-129,2 1-387,2 1 516,10 0-387,5-8 129,6 1 258,6-6-129,8 3 129,6-5-129,8 1-129,7-3 258,16 2-129,7 1 129,16 0 0,19 2-387,16-6-129,26 7-387,13-10-2064,30 9-2451,16-6-258,32 3-645,22-6-258</inkml:trace>
  <inkml:trace contextRef="#ctx0" brushRef="#br0" timeOffset="17724.0138">6742 11808 8127,'-11'-14'5676,"11"-9"-387,0-11-387,-4-11-3999,8-6-387,-3-23 129,1-6 0,-2-17-258,0-6 129,-3-9-258,-4-4 129,-3-8 0,2 0-129,-5-5 0,4 3-129,-2-3 129,-1 3 0,0-5-129,1-5 0,-2-3 0,1-2 0,-1-2-129,2-3 129,0-6 0,-1-6-129,4 1 0,0 3 0,1 0 0,3 2 0,1 4 129,1 2-129,0 6-129,1 5 258,-1 2-129,1 2 0,-2 6 0,1-1 0,-2 1 0,-3 1-129,2 1 258,-1 8-129,0-2 129,0 6-258,-1 6 258,1 5-258,3 7 129,-1 10 0,0 3 0,2 3-129,-1 11 129,0 5 0,0-2 0,-2 9 0,2 2 0,-2 6 0,1 11 0,0 3-129,1 5 129,-2 6 0,5 21 0,-5-11 0,5 11 0,-6 10 0,-1 4 129,0 9-129,-5 10 0,1 9 0,-3 5 0,0 2-129,-1 8 129,0-2 0,3 1 129,0-4-129,2-9 129,1-7-129,4-6 0,-2-6 129,4-11-129,3-13-129,-6 12 129,6-12 129,0 0-258,2-18 258,2-5-129,1-5 0,3-7 0,0-4 129,1-12-129,2-3 129,0-1-129,2 0 129,1 4 0,0 2 0,1 3 0,2 5 0,0 7-129,3 4 129,0 9 0,2 6-129,2 4 0,2 11 129,1 0-258,1 12 129,2 5 129,2 9-129,0 2-129,-2 7 129,1-2-129,-5-3 0,-1 3-258,-6-6 0,-2 4-387,-14-13-387,5 16-3096,-13-11-1419,-6 8-258,-11 0-387</inkml:trace>
  <inkml:trace contextRef="#ctx0" brushRef="#br0" timeOffset="18300.0467">4905 8275 11094,'22'90'5934,"-9"-32"-516,-3 7-129,5 5-4773,-12-9 129,2 1-387,-5-8 0,0-6-129,0-13-129,0-12 129,0-9 0,0-14 0,2 14 0,-2-14 129,22 0-129,-3-4 129,3 2-129,7 2 129,0 0-258,4-2 129,-2 1-129,-1 0 0,-3-3-129,-2-2-129,-2-2 0,-10-4-258,2 9-774,-15-18-3225,0 7-1032,0-3-387,-7 3-516</inkml:trace>
  <inkml:trace contextRef="#ctx0" brushRef="#br0" timeOffset="18565.0619">5048 8641 9030,'0'-13'5676,"14"5"-258,-14 8-129,19-2-3612,-19 2-1290,18-7 0,-18 7-387,13-15 129,-13 15-258,5-28-387,-5 28-645,-5-38-1677,-3 21-2451,-3 0 0,-4 1-645,-1 2-129</inkml:trace>
  <inkml:trace contextRef="#ctx0" brushRef="#br0" timeOffset="18760.073">4891 8355 7998,'37'-12'6063,"-10"6"-129,1 2-387,6 4-1806,-2-15-3096,4-4-387,-3-5-258,-5-6-258,-1 4-645,-16-15-2451,7 11-2193,-8 2-258,1 15-387,-11 13-258</inkml:trace>
  <inkml:trace contextRef="#ctx0" brushRef="#br0" timeOffset="19864.1362">8875 12930 8256,'-5'10'5805,"3"1"-258,2-11-129,9 3-4257,-9-3-258,19-4 0,-9-3-129,13 4-129,0-5-129,10 7 0,4 0-258,9 1 0,7 0 129,12 3-129,8 0 0,11 0-129,7 2 0,10-4 129,5-1 0,9 0-128,8-2-130,4 2 0,2 0 0,2 1 0,2 3 0,0 1 0,0-1 0,1 3 0,-8-7 0,-4-2 0,-7-3 0,-5-2 0,-5-4 0,-8 0 0,-11-2 0,-8 3 0,-12 1 0,-11 1 0,-13 1 0,-8 3 0,-9 0 0,-10 4 0,-15 0 0,0 0 0,-1 12 0,-14-2 0,-5 6 0,1 0 0,-4 2 0,0 2 0,3 1 0,3-2 0,6-1 0,5-5 0,6-13 0,0 15 0,0-15 0,20-2 0,0-6 0,2-10 0,3-2 0,-1-1 0,0-4 0,-5 0 0,-7-1 0,-7 2 0,-5-2 0,-12 8 0,-11-1 0,-2 4 0,-6-1 0,-2 1 0,-2 1 0,-4-4 0,2 4 0,-2-7-775,9 16-1805,-16-9-3096,12 9-387,-4 1-387,7 7-516</inkml:trace>
  <inkml:trace contextRef="#ctx0" brushRef="#br0" timeOffset="20871.1938">9370 13827 11223,'0'20'5934,"0"7"-387,2 12 0,-2 9-4644,4 12-516,-4 1 0,0 4-129,0-2 0,-1-1-129,-3-15-129,2-9 129,-2-9-258,1-18 129,3-11 0,0 0 0,-4-21 0,4-4 0,2-1 0,4-2 0,5-6 129,5 2-129,3 9 129,3 0-129,3 12 129,3 9-129,2 2 129,-2 13-129,-1 11 0,-5 8 129,-7 0-129,-5 9 0,-9-5 0,-5-2 0,-10-1-129,-8-10 129,-7-9 0,-3-7-129,0-7-258,1-6-129,7 0-516,-6-21-3225,18 11-1161,4-3-387,8 6-387</inkml:trace>
  <inkml:trace contextRef="#ctx0" brushRef="#br0" timeOffset="21200.2126">9857 14192 11739,'9'10'5676,"-9"12"-258,-4 10-258,-6 9-4773,3 4 0,-2-1-258,5 2 0,4-1 0,5-14 0,14-11 0,5-13 0,4-12 129,4-14-129,-1-7-129,-4-11 129,-6-7-129,-8 2 0,-11-4 0,-4 7 0,-16 11-129,-8 4 0,-4 8-258,-7 9-516,8 19-2064,-5-1-2451,7 12-258,4-1-258,12 7-387</inkml:trace>
  <inkml:trace contextRef="#ctx0" brushRef="#br0" timeOffset="21584.2346">10065 14186 10449,'3'51'5676,"-3"-20"-387,2 5-129,1 2-4773,-1-2-129,-2-8 0,0-6 0,3-7-129,-3-15 0,12 8 0,-1-10 0,0-19-129,4-4 0,0-4 0,3 0 0,-3 1 129,2 7-258,-1 8 129,0 9 129,-4 9-129,2 16 129,-1 5 0,0 6-129,-1 4-129,-2-7-129,8 0-516,-18-29-1806,24 12-2709,-7-12-258,5-11-387,-1-13-387</inkml:trace>
  <inkml:trace contextRef="#ctx0" brushRef="#br0" timeOffset="22011.259">10627 14224 9546,'11'15'5934,"-11"-3"-516,-2-1-129,-6 6-4257,-11 0-645,-1 3-129,-6 6-129,4 2 129,3 1-258,6 1 129,10-6-129,4-10 0,14-9 129,10-5-129,5-11 0,6-17-129,0-10 129,-2-12 0,-5-13 0,-4-3 129,-10-7-258,-9-1 258,-6-1-129,-5 11 0,-10 8 129,-5 18 129,-1 15-258,0 18 129,0 15 129,2 24-129,6 15 0,5 20 0,7 10 129,4 8-129,10 3-129,7-2 129,6-8-129,3-12 0,5-10-258,-2-27-516,10-4-1677,-15-27-2967,6-7 0,-6-21-387,0-7-645</inkml:trace>
  <inkml:trace contextRef="#ctx0" brushRef="#br0" timeOffset="22613.2934">11670 14454 7482,'-5'-25'5805,"-6"15"-258,-5-1-387,-1 8-2709,-5-2-2193,-1 5 0,-5 6 0,3 13 0,2 4 0,7 6-258,8 2 129,7 3 0,2-7 0,15-4 129,7-12-129,6-8 0,5-8-129,2-21 0,-2-15 129,-1-16-129,-5-11 0,-6-5-129,-9-8 129,-6 2 129,-7-1-129,-4 9 0,-6 13 0,-2 19 258,-3 18-258,2 18 129,2 15-129,7 21 129,3 21 129,1 20-129,9 8 129,5 4-129,3 3 0,5-8 129,0-7-129,3-4-258,-1-14-129,-4-17-387,6-4-1419,-11-24-3483,4-9 129,-5-4-903,4-12-258</inkml:trace>
  <inkml:trace contextRef="#ctx0" brushRef="#br0" timeOffset="22773.3026">12047 14402 11739,'16'30'5805,"-11"-5"-387,1 7-258,-6-1-5418,-6-18-1935,3 10-2967,-1-5-258,4-3-516,0-15-516</inkml:trace>
  <inkml:trace contextRef="#ctx0" brushRef="#br0" timeOffset="23079.3201">12250 14400 10191,'30'-16'5934,"-18"15"-516,-12 1-129,0 0-4386,0 0-645,-7-1 0,-10-3-129,4 4 0,-1 10 0,14-10-129,-12 28 129,12-7 0,1-1 0,8 3 129,5 7-258,-3-6 129,2-1 0,-8 1-258,-2-5 258,-3-4-129,-11-7-129,-4-5 129,-4-6-258,-3-12-387,4 1-903,-7-12-3741,8-2-129,0-2-387,8 5-387</inkml:trace>
  <inkml:trace contextRef="#ctx0" brushRef="#br0" timeOffset="23178.3258">12097 14406 3225,'-10'-15'4386,"10"15"-4257,10-14-129,-1-6-2580,13 9-1806</inkml:trace>
  <inkml:trace contextRef="#ctx0" brushRef="#br0" timeOffset="23432.3403">12545 13925 8127,'18'-13'5934,"-18"13"-516,19 11-129,-6 14-3225,-3 6-1548,3 20-129,-5 12-129,3 15-129,-1 11 0,-3 2 0,1 6-129,-4-10-129,2-5-387,-4-23-1032,8-12-3741,-7-23 0,4-13-387,-7-11-645</inkml:trace>
  <inkml:trace contextRef="#ctx0" brushRef="#br0" timeOffset="23582.3489">12803 14458 9030,'18'-72'5676,"-15"48"-387,-7 11-129,-11 13-3870,-12 0-1032,-9 0-258,-5 6-645,-9-6-1677,3 16-2709,7 3-387,11 0-387,10 5-258</inkml:trace>
  <inkml:trace contextRef="#ctx0" brushRef="#br0" timeOffset="23956.3703">12924 14551 9546,'19'-44'5676,"-18"23"-516,-1 9 0,-7 0-4902,-6 4 0,-5 7-129,-1 3-129,2 17 0,2 5 0,5 1 0,5 1-129,5 3 0,7-2 129,8-7 0,3-5 0,2-11 129,0-4-129,1-4 0,-2-11 0,-4-5 0,-2-1 0,-4 5 0,-2 0 0,-7 16-129,0 0 258,12 4 0,-10 20-129,2 4 129,2 4-258,1 6-129,0-10-645,12 1-3999,-8-9-129,6-7-645,0-12-258</inkml:trace>
  <inkml:trace contextRef="#ctx0" brushRef="#br0" timeOffset="24303.3901">13173 14506 6966,'21'19'5547,"-13"1"-129,1 8-387,-3 0-3225,2 3-1161,-7-7-129,1 1-258,-2-5-129,0-3 0,0-17-129,0 0 129,0 0-129,0 0 0,4-18 0,3-4 129,1-1-129,2-1 0,2 2 129,3 7-129,0 2 0,0 5 129,0 8-129,-2 11 129,0 8-129,-1 6 0,-3 1-129,-1 0 0,1 5-387,-9-16-1032,7 0-3612,-7-15 0,0 0-387,9-9-645</inkml:trace>
  <inkml:trace contextRef="#ctx0" brushRef="#br0" timeOffset="24739.415">13613 14457 8127,'31'9'5160,"-31"-9"129,0 0-516,0 0-4257,0 0-129,-18 0 129,-3 0-258,-2 5 0,-1 9-129,5 7 129,4-1-129,7 2 0,5 4 0,6 6 129,12-3-129,9 0-129,3-7 129,4-5 0,2-3-258,2-6 129,-1-10 0,-2-15-129,-6-5 129,-6-5 0,-6-4-129,-6-1 0,-7-3 129,-3 1 0,-9 11-129,-2 7 129,1 9 0,1 7 0,4 12 0,7 12 0,1 12 0,12 7-129,7 3 129,2 0-774,10-2-4128,-4-6 0,3-8-645,-6-10-387</inkml:trace>
  <inkml:trace contextRef="#ctx1" brushRef="#br0">1293 11287 0,'0'0'0,"0"0"0,0 0 0,0 0 0,0 0 0,0 0 0,0 0 0,0 0 0,0 0 0,0 0 0,146-12 0,-146 12 0,0 0 0,37 0 0,-37 0 0</inkml:trace>
  <inkml:trace contextRef="#ctx0" brushRef="#br0" timeOffset="39548.2621">8271 7767 1806,'0'0'4644,"0"0"645,11 10-774,-11-10-2709,0 0-258,0 0-387,0 0-258,0 0 0,0 0 0,0 0-387,-6 11 258,6-11-387,0 14 0,0-3-129,0 0 0,5 5-129,-2 0 258,4 4-387,1 0 258,1 2-258,-1 1 258,2 1-129,-1 2 0,-2 4-129,2-5 0,-3 3 129,2-1 0,-1 4-129,2 2 129,-1 1 0,4 0 0,-1 1 0,2 3-129,0 2 129,1-2 0,1-2 0,-3-2 0,2 1-258,-3-3 129,-2-2 129,1-3 0,-1-5-129,-1 3 0,2-1 0,-2 1 129,1-2 0,2 0-129,-1 0 0,2 2 0,0 4 129,-2-3-129,2 3 0,0-3 0,0 0 129,-2-1-129,2 1 129,-3-5-129,3 2 0,-1 2 0,-2-1 0,3-1 0,-2 1 0,1 1 0,-1 2 0,1-1 0,0-3 0,-1 0 0,-1 0 0,1-3 0,0 3 0,1-6 0,-3 1-129,3 2 258,-3 1-129,1-2 129,0-1-129,0 1 258,-1-2-129,0 3 0,3-1 0,-3 2-129,0 1 129,2 0-129,0 2 129,0 4-258,0-1 258,1-1-129,-1 3 0,1 1 0,4 0 0,-4-5 129,4 6-129,-2-4 0,1 0 0,-1 3 0,0-2 0,2-2 129,-6 2-129,7 1 0,-6-6 0,1 3 0,-1-6 0,0 3 0,-1 0 129,-1-2 0,1-2-129,-2 0 129,1 1-129,0-1 129,-1 1-129,0-6 0,0 0 0,0 0 0,0 0 0,-7-14 0,12 19 0,-12-19 0,12 21 129,-12-21-129,11 19-129,-11-19 129,15 17 0,-7-3 0,1 8 0,1-7 0,1 2 0,1 6 0,-1-3 129,1 0-129,0 6 0,1-6 0,-2-3 0,0 4-129,2 0 258,-1-5-129,2 3 0,-3 0 0,-1 0 129,4-1-129,-3-5 0,0 1 129,-2-1-258,0 0 129,-1 0 129,-8-13-129,19 18-129,-11-6 129,1 2 0,1-4 129,1 4-129,-2 0 129,2 2-258,-2-3 129,-1 4-129,3-6 129,-3 7 0,0-3 0,-1 2 129,2-5-129,-9-12 129,14 20 0,-14-20-129,16 19 129,-16-19-129,14 13 129,-14-13-258,18 17 0,-18-17 129,16 23 0,-6-11 0,-2 1 129,0 0-129,0-2-129,2 1 258,-2-1-129,2 0 0,-10-11 0,20 21 0,-10-9-129,1-2 129,1 2 0,-1-1 0,0 3-129,-1-1 258,1 1-129,-1-4 0,-10-10 0,20 22 129,-20-22-129,21 19 0,-10-7 129,2 1-129,-3-2 0,3-1-129,-1 4 129,0 0 0,0 3 0,-1-2 0,0-4 0,0-4 0,1 4 0,2 2 129,-2-9-129,0 7 0,2-2 0,0-6 0,1 7 0,0 0 0,0 1 0,2-2 0,0 5 0,-2-3 0,2-2 0,-1 2 0,-1-2 0,-1 0 0,1 0 129,-1 0-129,1-3 129,1 4-129,-1-3 0,0 3 129,3-2-129,-2 1-129,1-2 129,-1 1-129,-1 3 129,2-6 0,-3-1 0,0 1 0,1 1 0,-2-3 0,2 3 0,1-6 129,-2 0-129,0 0 129,2 6-129,-2-1-129,1-1 258,0-2-258,-1 3 258,-3-1-258,2-4 129,0 8-129,-1-6 258,2-2-129,-1 0 129,3 0-129,-2 0 0,4 0 0,-1 5 129,-1 1-129,0-5 0,2-1 0,0 5 0,-2-5 0,0 3 0,1-1 130,-1-2-130,1 0-130,0-4 130,0 4 0,3-3 130,-3 0-130,3 1 0,1-2 0,-1 2 0,-1-2 0,1 3 0,-4-2 0,2 2-130,-4 1 260,3-3-260,-5-1 1,4-3 129,-2 6 0,2-6 0,-2 4 129,4-3-129,0-3 0,-1 1 130,2 4-130,1 0 0,-1-5 0,-2 0 0,2-2 0,0 2 0,-4-3 0,5 4 0,-5-1 0,3-3 0,-1 2 0,1 1 0,0-3 0,0 1 0,0 4 0,-2-3 0,3-4 0,-1 7 0,1-6 0,-1-1 0,2 4 0,-1-6 0,3-1 0,0 2 0,-1 0 0,0-8 0,-1 4 0,1 2 0,-2 0 0,-1 0 0,0-6 0,0 5 0,-2-2 0,1 3 0,-1 0 0,-1-4 0,0 1 0,1 3 0,-1 3 0,-2-5 0,1 3 0,-1-1 0,1 1 0,-2 2 0,1-1 0,-1 0 0,1-2 0,0 2 0,0-1 0,0-4 0,-1 1 0,0-4 0,-2 6 0,3-7 0,-2 5 0,0-8 0,1 2 0,1 4 0,-1 0 0,1-4 0,1-3 0,-1 0 0,2 4 0,-2-1 0,1-3 0,0 0 0,1 0 0,-2 3 0,1 1 0,1 0 0,1-7 0,0 6 0,2 1 0,-2-1 0,2 2 0,-2 1 0,2-6 0,-1 2 0,0 8 0,-1-9 0,-1 5 0,1-1 0,-2-3 0,0-4 0,1 1 0,-3 6 0,2-1 0,-1 2 0,-1-3 0,0 1 0,0-2 0,1 5 0,-1 2 0,0-6 0,1-4 0,-1 2 0,1-2 0,-2-2 0,1 3 0,-1 0 0,0-3 0,1 3 0,1-2 0,-4 1 0,4-2 0,-4 3 0,3 0 0,1-3 0,-1 2 0,0-3 0,-2 0 0,2 0-130,-1 2 260,2-3-260,-2-2 1,2 1 129,-1-3 0,0 3 129,0 2 1,-1-2-130,2 1 0,-2 5 0,2-3 0,-1 3 0,0-1 0,2 3-130,0 0 260,0 3-130,0-1 0,1-4 0,-1 0 0,3 2 0,-1 2 0,1-1 0,0-1 0,1 0 0,-3 1 0,4 0-130,-3 1 130,0-1 0,-1-1 0,1 3 130,-3 0-260,2 0 260,-2 0-260,0-2 260,0 4-130,1-2 0,-3-6 0,1 2 0,-1 1 0,1-1 0,-2-2 0,1 0 0,0-1 0,-1 2 0,2 7 0,-3-5 0,3-2 0,-1 2 0,-1 0 0,3 2 0,0-3 0,-2 2 0,3 1 0,-1-1 0,0 2 0,-1-1 0,1-5 0,0 4 0,-3 4 0,4-3 0,-5 0 0,2 2 0,0-3 0,0 5 0,0 1 0,1-3 0,-1 1 0,2 0 0,-1 0 0,-2 0 0,3-1 0,-1 1 0,1 4 0,-3-1 0,3-5 0,-1 2 0,0 1 0,-2-1 0,3 3 0,-2-4 0,0-4 0,0 7 0,1-1 0,1-2 0,0-2 0,-1 5 0,3-5 0,0 6 0,-2-1 0,2-3 0,-1 8 0,-2-5 0,1 2 0,0-1 0,-3-2 0,2 0 0,-3 3 0,1 0 0,0-1 0,-1 4 0,-2-2 0,1 3 0,-2 1 0,1 0 0,-1 2 0,-3-3 0,3 2 0,-6 11 0,10-17 0,-10 17 0,9-14 0,-9 14 0,6-11 0,-6 11 0,6-11 0,-6 11 0,0 0 0,6-16 0,-6 16 0,4-13 0,-4 13 0,3-12 0,-3 12 0,4-13 0,-4 13 0,4-15 0,-4 15 0,0 0 0,3-12 0,-3 12 0,0 0 0,0-11 0,0 11 0,0 0 0,0 0 0,4-16 0,-4 16-388,0 0-1805,0-21-2064,0 21-1806,1-14-258,-1 14-774</inkml:trace>
  <inkml:trace contextRef="#ctx0" brushRef="#br0" timeOffset="46422.6553">10306 5630 1032,'-7'-19'4773,"1"-2"129,1 4-1548,5 17-774,-8-25-645,8 25-387,-3-18-258,3 18-129,-4-11-258,4 11-258,0 0 129,0 0-258,0 0-129,0 0 0,0 0 0,0 0-258,0 0 0,0 0 0,3 11 0,-3-11 0,3 20-129,1-5 0,-2 1 129,3 4-129,-2 1 129,2 1-258,2 3 129,-2 1 129,0-3 0,0 3 0,-1 2-129,1-1 0,0-1 129,0 2 0,0-1 0,2 2-129,-1 3 0,2-4 129,0-2-129,-1 2 0,0 1-129,1 0 258,-1-1-129,1-2 129,-1 2 0,0 2-129,1 0 129,-1-1-129,0-1 129,0 0-129,1-1 0,-2 4 0,1-4 0,-1 1 0,-1-4 0,2 1 129,-3 2-129,1-5 0,0 4 129,0-2-129,-1-4 0,2 2 129,-1 2-129,-1-3 0,1 4 129,0-2-129,0 0 129,1 0 0,-1-3 0,0 3-129,0-1 129,1 2-129,-3-2 0,4-2 0,-2 1 0,-1 4 129,1-4-258,2 0 0,-1 1 258,2 0-129,-2-2 258,2 0-258,-1 0 129,2-5 0,-2 3 0,-1-1 0,1-1-129,-2-1 129,2 2-129,-1 2 0,0-1 129,0 4-129,2-1 129,-1-3-129,0 5 0,0-4 258,3 0-258,-2-1 0,-1-2 0,0-4 129,2 4-129,-1 4 129,0-4-129,-1-1-129,1 5 129,0 0 129,0-3-258,2 6 129,-1-5 0,1 1 129,0 1-129,3-1 0,-1 0 0,2 1 129,-1 1-129,1 1 129,-1-5 0,0-4-129,-2 2 0,0 0 0,-2-1 0,3-3 0,-2 0 0,0-4 0,-2 6 0,3 1-129,1-1 129,-1-1 0,2 2 258,0 1-258,1 4 0,1-3 129,1 3-129,1 0-129,-1-2 258,1 1-129,-3 0-129,1-4 129,-2-1 0,-1 1 0,-1-2 0,-2-1 129,-9-11-129,18 16 0,-10-3 0,1-2 0,2 2 0,-2 2 0,3-2 0,1 4 129,0 3-258,2-5 258,-1 2-129,4-2 129,-3 4-129,1-2 0,0-1 0,-1-3-129,-1-1 129,-2 2 0,-1-5 0,-1 2-129,-10-11 0,19 14 258,-19-14-258,16 15 258,-16-15-258,19 17 129,-19-17 0,20 20 0,-10-11 0,2-6 0,1 8 0,1 0 0,0-5 129,0 5 0,3-5-129,-1-3 0,1 2 0,0 4 129,2-2-258,1-2 129,-1 0 0,1-4-129,-2 10 129,2-3 0,0-2 0,-2 1 0,2-3 0,-4-1 0,3 2 129,1-4-258,-4 2 129,4-2 0,0 6 129,-1-1-129,-1-2 0,-2 3-129,-1 1 129,-1-3 0,-1-2 129,-2 1-258,0-4 258,-11 0-129,18 0 129,-18 0-129,16-2 0,-16 2 0,18-2 0,-18 2 0,18 0 0,-18 0-129,18 0 129,-7-3-129,-11 3 129,16-3 129,-6 0-129,-10 3 0,20-8 0,-20 8 129,21-9-129,-21 9 0,20-3 0,-20 3 0,20-7 0,-9 3 0,-11 4 0,18-4 0,-18 4 0,20-14-129,-20 14 258,21-17-129,-9 11-129,0 3 258,0-3-129,3-7 0,-2 7 0,2 2 0,-1-3 0,1 3 0,0-3 0,2-3 0,-3 1 0,4 1 129,-3-1-129,0-2 0,1 0 0,-2 2 0,0-3 0,0-3 0,-1 3 0,-2-7 0,1 8 0,0 2 0,0-3 0,-2-1 0,2 1 0,-12 12 0,20-20 0,-9 12 0,-1-6 0,1-2-129,-11 16 129,21-25 0,-12 12 0,2-5 0,0 3 0,-11 15 129,23-20-129,-14 5 0,0-2 0,2-1-129,0 4 129,-2 1 129,0-5-129,4-5-129,-3 7 129,1-4 0,1 0 129,0 3-129,1-6 0,-2 0 0,1 5-129,0-3 129,1-6 0,-1 3 129,-2-1-258,1 2 258,0 0 0,1-3-129,-1-1 0,0 3 130,0-1-130,1 2 0,-2-5 0,1 2 0,1-1 0,-2 1 0,2-1 0,0-3 0,-2-2 0,2 4 0,0 0 0,1-3 0,-2 3 0,2-2 0,-2 1 0,2 4 0,-2 3 0,1-6 0,-1 2 0,-2 4 0,2-4 0,-3 4 0,0-5 0,2 1 0,-1 2 0,-3 0 0,2 0 0,-1-4 0,2 0 0,-2 2 0,2-2 0,-2-3 0,1-3 0,0 4 0,-2-3 0,2-1 0,0 2 0,-1-2 0,1 2 0,-1 7 0,1-6 0,-1 2 0,1 2 0,-2-1 0,2-3 0,-2 5 0,0-5 0,1-1 0,0 4 0,0-4 0,0 0 0,0 3 0,1 4 0,-1-1 0,1 4 0,0-1 0,0 4 0,0 2 0,-1 5 0,-7 12 0,13-18 0,-7 7 0,-6 11 0,9-12 0,-5 2 0,-4 10 0,0 0 0,6-18 0,-6 18 0,0 0 0,3-12 0,-3 12 0,0 0 0,0 0 0,0 0 0,0 0 0,4-11 0,-4 11 0,0 0 0,0 0 0,0 0 0,1-12 0,-1 12 0,0 0 0,0 0 0,0 0 0,0 0 0,0 0 0,0 5-130,0-5-257,-1 13-774,-18-13-2322,7 17-2193,-6 1-516,0 5-387,-9 2-387</inkml:trace>
  <inkml:trace contextRef="#ctx0" brushRef="#br0" timeOffset="47792.7336">10721 12276 7611,'14'-19'6192,"-14"19"-516,0 0-258,14 0-3354,-14 0-1161,0 0-387,0 0 0,-1 9-129,-4 3-129,5-12 0,-15 17 0,6-4 0,-1 3 0,-1 0-129,1 2 0,0 4 129,-1-4 0,2 3-129,1-4 0,2 0 0,0-2 129,3-2-129,3-13 129,0 19-258,0-19 129,13 17 0,-1-8 1,3 0-130,1-1 0,3 1 0,-1 0 0,-1-4 0,0 2 0,-3-4 0,-4-1 0,2 4 0,-12-6 0,14 0 0,-14 0 0,11 3 0,-11-3 0,0 0 0,15 14 0,-15-14-130,7 12-515,-7-12-774,7 21-3741,-7-21-774,-2 20-387,2-20-129</inkml:trace>
  <inkml:trace contextRef="#ctx0" brushRef="#br0" timeOffset="48855.7944">10713 12504 6321,'2'18'5418,"1"-4"0,-3-14-387,0 0-3096,0 0-903,0 0-387,0 0 0,0 0-129,14-1 129,-14 1 0,16-8-129,-16 8-129,23-13 0,-9 6-129,4 7 0,-1-4-129,7 2 129,0 1-129,5-2 129,0 3-129,4 0 129,1 0 0,2-3-129,1-1 0,0 0 0,-3-2-129,-2-1 129,-2 0-129,-4 4 0,0-5-129,-3 2 258,0 1-258,-4 2 129,0-2-129,4 0 129,-2 0-129,1-4 258,3 4 0,1 0-129,1-5 0,0 6 0,-1 1 258,-3-1-258,-1-1 129,-2 4-258,-3-2 129,-3 3-129,-4 0 129,-10 0 129,13-5-258,-13 5 0,0 0 129,12 0 0,-12 0 0,0 0 0,0 0 0,0 0-129,0 0 129,0 0 0,6 13-129,-6-13 129,-3 14 129,3-14-129,-10 21 0,10-21 0,-13 21 258,13-21-258,-13 23 129,7-9 0,4-3-129,2-11 0,-4 18 129,4-18-129,0 14 0,0-14 0,0 0 0,10 0 129,-10 0-129,20-20 0,-6 5 0,0 1 0,2-2 0,1 0 0,-2-4-129,-1 0 129,-2 2-129,-3 4 129,-3 1 0,0-1-129,-4 3 129,-2 11-129,1-14 129,-1 14 0,0 0 0,-11-9-129,0 8 0,-2-2 129,0 0 0,-3 0 0,-1 1 0,0-1 0,0 2 0,1-4 0,1 2 129,-2 1-129,4 1-129,-2-1-129,3 2-258,-5-8-516,17 8-3741,-19 1-1161,19-1-129,-25 12-774</inkml:trace>
  <inkml:trace contextRef="#ctx0" brushRef="#br0" timeOffset="49435.8276">11162 12505 9804,'-4'14'5676,"4"-14"-258,7 0-129,-7-13-4773,5-3 129,2-4-516,4-6 258,1-9-387,5 4 258,4-4-387,4 0 258,4 1 129,7 1-258,6 0 258,6 8-258,4 4 129,6 0 0,3 3 129,4 1-129,-2 3 0,-1 6 0,-4 1-129,-4 5 258,-5-2-258,-7 4 0,-4 0 129,-5 9-129,-4 0 0,0 2 0,1 6 0,-1-1-129,5 5 0,2-1 258,6-2-129,7 2 129,6-1-129,3-5 129,3-2 0,2-5-129,-2-4 0,-7-3-516,-4 0-516,-20-9-3483,-4-4-903,-13-7-774,-9-2-258</inkml:trace>
  <inkml:trace contextRef="#ctx0" brushRef="#br0" timeOffset="50111.8663">13292 12406 8643,'40'25'6063,"-15"-18"-516,2-7-258,4-7-3612,-5-14-1419,-2-6 0,-6-3-387,-4-6 258,-8 0-258,-5 1 129,-1 6 0,-9 8-129,-5 7 129,-3 6 0,-3 8 0,-1 8 0,0 10 0,2 6 129,3 6 0,6 2-129,3 5 129,7 1 0,5-4 129,8-1-129,9-6 258,5-2-387,4-7-129,0-10-516,9 5-1935,-7-13-2709,1-4-387,-3-10-258,-2-3-645</inkml:trace>
  <inkml:trace contextRef="#ctx0" brushRef="#br0" timeOffset="50495.8882">13894 12208 8514,'18'28'5934,"-15"-10"-387,-3 2-129,-7 13-4644,-10-8-258,1 4-258,-8-3 129,2 4-387,1-6 129,3-1-387,6-4-129,0-9-645,13 9-1419,-1-19-774,17 9-129,-17-9 0,37 0 1290,-21-4 903,8-1 1032,-1 3 774,-12-15 1548,11 13 774,-22-19 516,0 23-516,0-36-1290,-7 18-387,-14-9-645,-2 3-129,-7 0-387,0 4 258,-1 2-516,1 3 0,6 9-387,-1-6-387,25 12-3225,-15 0-1161,15 0-387,0 0-387</inkml:trace>
  <inkml:trace contextRef="#ctx0" brushRef="#br0" timeOffset="50812.9064">14259 12283 8514,'15'0'5805,"-15"0"-516,0 0 0,-24 11-4644,8 1-258,-7-2-129,3 8 0,-4-1 129,4 4-258,7-2 258,9-1-258,5 1 258,13-6-387,9 1 0,7-6-129,4-1-387,-4-7-645,11 0-4257,-13 0 129,1-6-774,-7-5 129</inkml:trace>
  <inkml:trace contextRef="#ctx0" brushRef="#br0" timeOffset="50994.9168">14442 12295 5805,'7'44'6063,"-4"-22"-516,0-1-387,-1 7-2709,-2-11-2322,0-17-1161,0 0-3870,0 0-129,0 0-774,0-26-129</inkml:trace>
  <inkml:trace contextRef="#ctx0" brushRef="#br0" timeOffset="51124.9242">14464 11970 6708,'0'0'4773,"18"-2"-2967,-18 2-1806,0 0-4902,21-12-516</inkml:trace>
  <inkml:trace contextRef="#ctx0" brushRef="#br0" timeOffset="51359.9377">14599 11747 6321,'22'84'5805,"-14"-29"-258,2 7-387,-2 4-3999,1 11-516,-5-4-129,3 4-258,-1-7 0,3-9-258,1-9-129,-4-16-516,10-6-1032,-16-30-3096,18 2-645,-6-18-129,0-13-516</inkml:trace>
  <inkml:trace contextRef="#ctx0" brushRef="#br0" timeOffset="51516.9466">14804 12196 6063,'-23'-19'5934,"3"18"-645,-4 2-129,-14 4-4257,6 1-387,-8-1 0,1 2-516,2-3-258,1-4-903,15 0-3741,0 4-258,10 0-387,11-4-258</inkml:trace>
  <inkml:trace contextRef="#ctx0" brushRef="#br0" timeOffset="52231.9875">14811 12351 5289,'80'-22'5676,"-44"5"-645,-3-4-129,-15-4-4257,8 7 0,-12-1-258,-5 7-258,-9 12-129,0 0 0,-15-5 129,-1 5-129,-5 11 129,-3 2 0,0 0-129,2 2 258,1-1-129,6 3 0,2 3 129,7 1-258,6-3 129,5-1-387,14 2 387,4-6-387,11 3 129,4-9-129,8 1 129,1-8 129,5 0 0,-3-3 258,-2-10-516,-3-7 387,-9-3-129,-6-4 129,-8-4-129,-5 3-129,-9 1 129,-7 3-129,-3 7 258,-8 11-129,-3 3 129,-3 8-129,-2 7 129,1 12 0,0 4 129,3 3-258,4-2 387,3 0-387,4 0 387,4-4-258,6-8 0,6-7-129,3-10 0,6-13 258,2-13-258,1-5 129,-2-13-129,-1-12 0,-3-10-129,-4-6 258,-5-3 0,-6 2-387,1 6 258,-4 7-129,-3 8 0,-4 10 0,-1 21 0,8 21 258,-20 0-258,10 26 258,-2 11 0,3 9 129,3 12-129,4 12 129,2-3 0,3 9-129,5-8 0,5-3-129,2-4-387,-7-11-4128,5-15-387,1-10-387,3-11-645</inkml:trace>
  <inkml:trace contextRef="#ctx0" brushRef="#br0" timeOffset="52719.0154">16013 12192 10449,'9'-10'5805,"5"-9"-129,-14 19-516,0-12-4773,-11 9-129,-3 1-258,-4 2 129,0 0 0,1 2 0,4 10-129,4 2 129,7-2-129,4 8 0,9 8 129,5 2-129,2 3 0,-1 4 129,-2-5-129,-4 2 258,-7-3-258,-4-7 129,-8-11-129,-8-8 129,-8-5-258,-3-4-258,-6-21-774,9 1-4257,-3-7 0,9 0-774,5 2-129</inkml:trace>
  <inkml:trace contextRef="#ctx0" brushRef="#br0" timeOffset="52959.0291">16136 11754 7998,'31'45'5547,"-17"4"0,-1 11-645,-4 8-3999,2 16-516,-3 2-129,0 8 0,0-5-129,2-8-129,0-9-387,-6-24-2064,8-3-2580,2-19-129,1-15-516,1-18-387</inkml:trace>
  <inkml:trace contextRef="#ctx0" brushRef="#br0" timeOffset="53109.0377">16391 12186 8901,'-35'-15'5805,"8"15"-516,-4 5-129,-2 2-5031,-7 1-516,5 12-2580,-3-7-2064,10 1-516,7 3-516</inkml:trace>
  <inkml:trace contextRef="#ctx0" brushRef="#br0" timeOffset="53527.0616">16579 12287 7353,'9'8'5547,"-27"10"-645,3-6 0,-2 0-4644,-5 3-129,2-2 129,4 2-258,5 0 129,8-1-129,4 0 129,12-1-258,6-2 258,3-4 0,2-5 0,0-2 0,-3-3 0,-3-9 129,-8-10 0,-5-2-129,-5-3-129,0 3 129,-1 3-129,-3 2 129,-1 3-129,5 16 0,0 0 258,0 0-129,1 7 129,9 11-129,1 8 0,3 1 0,0 5-129,-2-4-516,8 4-3999,-11-10-516,3-7-645,-1-15-258</inkml:trace>
  <inkml:trace contextRef="#ctx0" brushRef="#br0" timeOffset="53749.0743">16786 11757 8385,'25'54'5805,"-18"-11"-516,0 8-129,-2 7-4902,-2 8-258,-2 7 0,5 0 0,3-3-258,5 1-774,-9-15-2064,14-2-1935,2-11-258,2-15-516</inkml:trace>
  <inkml:trace contextRef="#ctx0" brushRef="#br0" timeOffset="53922.0842">16992 12154 6708,'-42'-6'5547,"16"10"-258,-3 4-516,0 2-4515,-5 2-258,-5-3-1032,11 1-3483,4 1-645,2-2-258,12 2-258</inkml:trace>
  <inkml:trace contextRef="#ctx0" brushRef="#br0" timeOffset="54228.1017">16982 12454 8256,'79'1'5289,"-39"-10"-129,3-17-1419,-4 12-3096,-7-6-516,-7 0 0,-9 5-258,-11 1 129,-5 14-129,-16-8 0,-5 8 129,-2 0 0,-4 10 387,2 3-258,3 1 258,9 7-129,3-2 387,10 1-387,3 1 129,14 2-258,4-7-129,5-1-258,6 6-1935,-5-11-2709,-4-1-258,-5-8-387,-18-1-387</inkml:trace>
  <inkml:trace contextRef="#ctx0" brushRef="#br0" timeOffset="54875.1387">15844 13850 11868,'27'-14'5676,"-25"1"-387,-2 0-129,-7-1-4902,-16 5-129,-11 1-129,-3 6 129,0 5-129,0 12 129,6 5-129,6 12-258,10 2 258,11-2 0,6 2 129,16-5-258,7-8 129,7-11-129,4-7 129,2-10 129,0-20 0,1-11-129,-5-13 0,-6-10 0,-4-10 0,-7-7 0,-6-1 129,-3 1-258,-6 7 129,-2 13 129,0 8-129,-1 17 129,-2 17 0,3 16 0,-7 20 0,7 20 0,0 13 0,0 9 0,6 15-129,2 8 258,4 0-387,2-1 258,1-7-258,5-11 129,-3-11-258,1-15-129,4-6-1032,-10-28-3870,6-6-129,-7-9-516,4-16-387</inkml:trace>
  <inkml:trace contextRef="#ctx0" brushRef="#br0" timeOffset="55049.1487">16183 13708 8643,'5'59'6063,"1"-25"-387,-4-2-258,4 9-3096,-4-11-2709,-2-30-1419,-4 23-3354,4-23-258,0 0-387,0 0-516</inkml:trace>
  <inkml:trace contextRef="#ctx0" brushRef="#br0" timeOffset="55185.1564">16170 13655 9159,'-13'-45'5418,"8"28"-129,5 17-903,-4-16-6708,4 16-2193,0 0-645,0 0-387,16 3-387</inkml:trace>
  <inkml:trace contextRef="#ctx0" brushRef="#br0" timeOffset="55528.1761">16538 13591 9933,'30'9'5805,"-30"-9"-645,0 0 129,0 14-4515,-15-5-516,-3 0-129,-3 5 0,3 0 0,3 3-129,7 1 129,8-5 0,4 4 0,10-1 0,7-2 0,2-2 0,1 4-129,-4-2 129,-4 4 0,-9 0-129,-5-4 0,-9 0 0,-12 0 129,-10-7-258,-5-3 0,-3-4-129,-4-11-516,11-2-4128,-5-7-516,12 2-258,6-7-645</inkml:trace>
  <inkml:trace contextRef="#ctx0" brushRef="#br0" timeOffset="55751.1888">16752 13266 10320,'31'34'5547,"-19"1"-387,0 13-129,-3 13-4773,-3 8 0,-3 7-387,-1 2 0,4-1-516,-6-17-1419,0 0-2967,6-16-258,5-17-258,2-18-387</inkml:trace>
  <inkml:trace contextRef="#ctx0" brushRef="#br0" timeOffset="55905.1976">16940 13574 10449,'-35'-22'5676,"8"19"-387,-5 12-387,-5-4-4773,-9-2-645,7 12-4128,-3 4-387,10-1-387,9 1-645</inkml:trace>
  <inkml:trace contextRef="#ctx0" brushRef="#br0" timeOffset="56239.2167">17013 13661 9804,'0'31'5418,"-2"-9"-387,-4-1-129,0 7-4644,-1 0-258,2 2 129,2-1-129,3-1 129,8-11-129,7-3 129,4-8 0,4-6 129,0-6-129,0-10-129,-4-10 129,-6-4-129,-7-1 0,-6-3 0,-6 3-129,-10 3-129,-4 10-129,-5-7-387,7 22-2451,-7-8-1548,5 9-645,6 0-387,14 2 130</inkml:trace>
  <inkml:trace contextRef="#ctx0" brushRef="#br0" timeOffset="56543.2341">17157 13630 9159,'37'78'5547,"-19"-36"-387,2-1 0,-6-7-4644,-1-1-129,-6-14-129,-1-5 0,-6-14-129,7-7 129,-3-15 0,2-2-129,4-6 129,1-1-129,4-4 129,3 3-387,4 11 0,-1 1-387,5 18-645,-14-7-3612,9 7-258,-4 1-387,0 1-387</inkml:trace>
  <inkml:trace contextRef="#ctx0" brushRef="#br0" timeOffset="56976.2589">17574 13211 10965,'13'20'5676,"-3"24"-387,1 10-258,2 15-4515,-5 10-258,1 5-129,-2-1 0,-2-1 0,0-9-387,-4-22-258,7-3-903,-8-26-3741,0-22 0,7-5-516,1-18-387</inkml:trace>
  <inkml:trace contextRef="#ctx0" brushRef="#br0" timeOffset="57105.2663">17711 13526 8385,'-36'-31'5418,"10"31"-387,-5 3-387,1 5-4644,-4-3-4128,0 6-774,1 1-387,7-2-387</inkml:trace>
  <inkml:trace contextRef="#ctx0" brushRef="#br0" timeOffset="57315.2783">17841 13637 9159,'0'59'5547,"0"-26"-387,0-4-774,-1-12-5934,1 4-3225,0-7-387,8-1-258,5-7-516</inkml:trace>
  <inkml:trace contextRef="#ctx0" brushRef="#br0" timeOffset="57591.2941">18038 13710 8385,'0'0'5934,"6"8"-387,-6-8-258,0 24-3096,0-24-1935,-6 17 0,6-17-129,0 18-129,0-18 0,17 8 129,2-8-129,1-2 0,0-11 0,-1-4 0,-6-1-129,-8-9 0,-5 2-129,-12-6-258,-6 14-774,-20-5-3741,6 10-258,0 3-387,2 5-258</inkml:trace>
  <inkml:trace contextRef="#ctx0" brushRef="#br0" timeOffset="57959.3151">18240 13523 8901,'33'48'5547,"-18"-13"-387,-4 1 0,3 14-4515,-9-16-258,1-2-129,-4-7-129,-1-7 129,-1-18-258,0 0 0,0 0 129,8-23-129,-1-3 258,3-2-258,-1 4 258,6 0-129,1 6 0,4 9 0,-3 8 0,3 4 129,-1 12-258,-3 8 258,0 1-258,-5 1-129,-2 1-645,-9-26-1419,0 20-2967,0-20-387,-11-3-258,-5-25-387</inkml:trace>
  <inkml:trace contextRef="#ctx0" brushRef="#br0" timeOffset="58076.3218">18143 13302 7740,'-61'-30'4515,"37"26"-4257,11-1-387,13 5-4128,-15-12-1419</inkml:trace>
  <inkml:trace contextRef="#ctx0" brushRef="#br0" timeOffset="59106.3807">10899 11632 6708,'15'2'5676,"-7"25"0,-5-1-516,-1-6-3483,3 24-1032,-5-7-258,0 5-129,0 1 129,0-4 0,0-3-258,0-7-129,4-8-387,-4-21-2193,0 0-2580,5-6-516,-1-15-387,0-2-387</inkml:trace>
  <inkml:trace contextRef="#ctx0" brushRef="#br0" timeOffset="60139.4398">12114 8420 1161,'0'0'5160,"0"0"0,0 0-387,2 17-2451,-2-17-1032,0 31-258,-1-10-258,1 16 0,0-2-258,3 7-129,2-1 0,2 3-387,1-6-129,-3-3-516,11-3-3741,-9-2-774,-1-9-129,-2 0-387</inkml:trace>
  <inkml:trace contextRef="#ctx1" brushRef="#br0" timeOffset="46492.6593">1281 12896 0,'0'0'0,"0"0"0,0 0 0,0 0 0,0 0 0,0 0 0,0 0 0,0 0 0,0 0 0,0 0 0,0 0 0,0 0 0,0 0 0,0 0 0,0 0 0,0 0 0,0 0 0,0 0 0,0 0 0,0 0 0,0 0 0,0 0 0,0 0 0,0 0 0,0 0 0,0 0 0,0 0 0,0 0 0,0 0 0,0 0 0,0 0 0,0 0 0,0 0 0,0 0 0,134 12 0,-134-12 0,0 0 0,0 0 0,0 0 0,0 0 0,0 0 0,0 0 0,0 0 0,36 12 0,-36-12 0,0 0 0,0 0 0,0 0 0,0 0 0,0 0 0,0 0 0,0 0 0,0 0 0,0 0 0,0 0 0,0 0 0,0 0 0,0 0 0,25 37 0,-25-37 0,0 0 0,0 0 0,0 0 0,0 0 0,0 0 0,0 0 0,0 0 0,36 48 0,-36-48 0,0 0 0,0 0 0,0 0 0,0 0 0,0 0 0,0 0 0,37 12 0,-37-12 0,0 0 0,0 0 0,0 0 0,0 0 0,0 0 0,36 13 0,-36-13 0,0 0 0,0 0 0,0 0 0,0 0 0,0 0 0,0 0 0,0 0 0,0 0 0,0 0 0,0 0 0,0 0 0,0 0 0,0 0 0,0 0 0,0 0 0,0 0 0,37-73 0,-37 73 0,12-37 0,37-36 0</inkml:trace>
  <inkml:trace contextRef="#ctx0" brushRef="#br0" timeOffset="84151.8132">10873 11713 5805,'-2'15'5676,"2"-15"-129,0 0-258,0 0-4257,0-15 0,0 1 0,0-12-516,0-1 129,0-6-129,0-1-258,0-4 0,0 2 0,1-7 129,1 4-129,-1-1-129,2 3 129,-1-5-129,2 1 129,0 2-129,-1-8 0,0-1 129,0-1-258,-1-2 129,1 2-129,-1-4 129,0 5-129,0-4 0,2 6 129,-3 5-129,3 4 0,0-8 129,1 4-258,-2-1 258,2-7-258,-3 2 258,2-1-129,-2-1 0,1-2 0,-3 11 0,1-5 0,-1 6 0,0 5 129,0-4-258,1 1 129,-1 1 0,2-5 0,-2-9 0,0-1 0,0-3 0,0 0 129,0-2 0,-4 0-129,0 1 0,2 5 0,-1 6 0,1 7 0,2-1 0,0 1-129,0 5 129,0-3 0,0-3 0,1 1 129,0-5-129,1-2 0,-2 0 0,0 0 0,0 0 129,0 5 0,-3 3-129,1 2 129,-2 6 0,3 3-129,0 1 129,1 1-129,-1 0 0,1-3 0,0 0 0,0-6 0,-1-2 0,0 0 0,-2-2 0,-1-3 0,-1 3 0,0 3 0,2 2-129,-2 2 129,1 4 0,2-1 0,-3 0 0,2 0 0,1-2 0,-1-5 0,0-1 129,-1-3 0,-1 0-129,2 0 0,-2 2 0,-1 4 0,4 2 0,-1 7 0,0 2 0,1 4-129,1 4 0,-1 0 258,1 1-129,0-1 0,0 0 129,0-4-129,0-3 0,-1-1 0,1-3 0,0 3 0,1-1-129,-1 3 258,1 1-129,0 2-129,0 3 258,0 12-129,0-14 0,0 14 129,0-11-258,0 11 129,0 0-129,0 0 258,0 0-129,0 0-129,0 0 129,1-12 0,-1 12 0,0 0 0,0 0 0,0 0 0,-6 8-129,6-8 258,-10 16-129,4-3 0,1-1 0,-3 5 0,1-1 0,-1 0 0,1 4 129,-2-3-258,0 3 258,2-1-129,-1 0 0,1-1 0,-2-2 0,4 1 0,0-6 0,5-11 0,-8 15 129,8-15-258,-5 11 258,5-11-129,0 0 0,0 0 0,0 0 129,-6 12-129,6-12 129,0 0-129,0 0 129,0-9 0,0 9-129,1-15 129,-1 15-129,7-17 0,-7 17 0,8-18 0,-3 7 0,1-5 0,0 1 0,2 1 0,-1-4 0,1-2 0,2-2-129,0-1 258,-1 2-258,0 4 258,0 0-129,0 2 0,-1 2 0,1 2 0,-9 11 0,14-14 0,-14 14 0,14-4 129,-14 4-129,16-3 0,-16 3 0,15 2-129,-15-2 129,20 22 0,-6-7 0,2 3-129,2 6 129,2 1 129,2 2 0,2 4-129,-3-8 129,0 0-129,-1 0 129,-6-7-129,-2-4 0,-12-12 129,13 14-258,-13-14 129,3 11-387,-3-11-516,4 21-3096,-4-21-1935,-2 23 0,-2-3-774</inkml:trace>
  <inkml:trace contextRef="#ctx0" brushRef="#br0" timeOffset="94692.4161">9973 9484 3225,'0'0'5676,"0"0"-258,0 0-387,0 12-2967,9 18-516,-4-6-645,10 16 0,-3-1-387,7 9-129,-3-4 0,3 4-129,-2-6-129,1-5 129,-1-5-516,-7-15-387,9 6-2838,-19-23-1677,12 10-516,-12-10-645</inkml:trace>
  <inkml:trace contextRef="#ctx0" brushRef="#br0" timeOffset="94949.4308">10129 9675 7740,'-3'14'6063,"3"-14"-645,-25 14 0,18 2-4386,-19-15-387,3 6 0,-6-4-387,4 0 0,1-3 0,4 0-258,3 1 0,5-1-258,12 0-258,-14 0-1032,14 0-3741,0 0-258,12 3-387,-12-3-258</inkml:trace>
  <inkml:trace contextRef="#ctx0" brushRef="#br0" timeOffset="95538.4645">10039 9250 645,'13'-6'5160,"-13"6"516,16 17-258,3 15-2967,-13-10-387,14 17-645,-9-5-258,12 15 0,-7-6-387,8 3-258,-9-7-129,6 1-129,-3-6 0,-2-1 0,-5-10-129,0-5 0,-5-4-129,-6-14 0,10 11 0,-10-11 129,3-12 0,-2-5-129,1 0-129,0-1 129,0-7 129,-1 1-129,3 5 0,-2 5 129,-2 14-129,0 0 0,13-9 129,-13 9-129,14 13 0,-4 4 0,-2-2 129,5 1-258,-2 3 258,1-2 0,1 1-129,-2-5 129,-1 0 0,-10-13-129,14 16 0,-14-16-387,0 0-645,-8-3-3999,8 3-516,-14-21-387,8 7-387</inkml:trace>
  <inkml:trace contextRef="#ctx0" brushRef="#br0" timeOffset="96080.4955">10447 9397 4386,'18'0'5676,"-7"15"-129,-11-15-516,16 10-3096,-5 12-645,-8-10-258,5 12-258,-6-10-258,5 4-129,-4-2-129,1 2 0,-1-2-129,0-1 129,-3-15-129,6 17 0,-6-17-129,8 14 129,-8-14 0,0 0-129,0 0 0,13 0 0,-13 0 0,0 0 129,12-17-129,-12 17 0,11-11 0,-11 11 129,8-20-129,-5 9 129,1-5 0,-3-3-129,0-2 0,0-2-129,-1-5 129,0 0 0,-1-1-129,-2 3 129,-2 1-129,0 7 129,2 6-258,-3-2 129,6 14-1161,-15 0-4128,15 0 0,-9 12-387,9-12-645</inkml:trace>
  <inkml:trace contextRef="#ctx0" brushRef="#br0" timeOffset="100919.7723">11122 7709 3225,'0'0'2580,"0"0"-129,-10-12-645,10 12 0,-3-11-258,3 11-129,0 0-258,0 0-129,0 0-258,0 0 129,0 0-516,9 8 0,-9-8-258,0 0 129,0 0 0,11 13 0,-11-13 0,0 0 0,0 0 0,13 10-129,-13-10 0,10 7 0,-10-7 0,13 10-129,-13-10 0,12 15 0,-12-15 258,12 15-258,-12-15 129,11 19 0,-11-19 0,12 11 0,-12-11 0,11 12-129,-11-12 129,12 10-129,-12-10 129,9 14-129,-9-14 129,11 17-129,-11-17 129,9 14-258,-9-14 258,8 12-129,-8-12 129,0 0-129,10 14 0,-10-14 129,0 0 0,0 0-129,11 11 129,-11-11-129,0 0 0,10 15 0,-10-15 0,0 0 0,11 12 0,-11-12 129,10 12-129,-10-12 0,0 0 0,11 11 0,-11-11 0,10 13 0,-10-13 0,0 0 129,13 11-129,-13-11 0,9 11 129,-9-11 129,0 0-129,14 16 129,-14-16-129,8 11 0,-8-11 129,0 0-129,12 9 0,-12-9 0,12 13 0,-12-13 0,13 6-129,-13-6 129,13 11-129,-5-1 0,-8-10 0,14 12 0,-14-12-129,13 19 129,-13-19 0,10 16 129,-10-16 0,0 0-129,15 14 0,-15-14 0,0 0 129,16 8-129,-16-8 0,12 9 129,-12-9-258,16 11 129,-16-11 0,15 16 0,-15-16 0,18 17 0,-18-17 0,15 14 0,-15-14 129,14 11-129,-14-11 0,0 0 0,14 11 0,-14-11 0,0 0 0,13 6 0,-13-6-129,0 0 258,14 14-129,-14-14 129,12 14-129,-12-14 129,0 0-129,14 14 129,-14-14-129,0 0 0,11 11 0,-11-11 0,0 0 0,12 14 0,-12-14 0,9 12 0,-9-12 0,8 14 129,-8-14-129,0 0 129,14 2-129,-14-2 129,0 0 0,16 1 0,-16-1-129,12 1 129,-12-1-129,13 9 0,-13-9 129,11 5-129,-11-5-129,0 0 129,13 12 0,-13-12 0,0 0 129,0 0-129,12 8 0,-12-8 0,0 0 129,12 1-129,-12-1 0,11 5 0,-11-5 0,11 8 129,-11-8-129,11 5 0,-11-5 0,0 0 129,11 6-129,-11-6 129,0 0-129,0 0-129,10 5 129,-10-5 0,0 0 0,0 0 0,9 12-129,-9-12 129,0 0-129,0 0-129,0 0-129,0 0-645,0 0-1032,0-8-3096,0 8-387,-3-14-387,3 14-258</inkml:trace>
  <inkml:trace contextRef="#ctx0" brushRef="#br0" timeOffset="101698.8169">11889 8259 3225,'0'0'5289,"12"-3"129,-8 9-1935,-4-6-1161,0 0-774,0 0-258,0 0-516,0 0-129,0 0-258,0 0 129,14 9-258,-14-9-129,10 11 129,-10-11-129,13 24 0,-13-24 129,12 22-129,-12-22 0,8 15 0,-8-15-129,8 13 129,-8-13 0,0 0 0,3 11-129,-3-11 0,0 0 129,0 0-129,0 0 129,0 12 0,0-12 0,0 0-129,0 0 129,0 0-129,0 0 129,0 0-129,0 0 129,0 0-129,0 0 0,0 0 129,0 0 0,0 0 0,0 0-129,0 0 129,0 0-129,0 0 0,0 0 129,0 0-129,0 0 0,0 0 0,0 0 0,0 0 0,0 0 0,0 0 0,0 0 0,0 0 0,3 12 0,-3-12 0,0 0 129,-5 11-129,5-11 0,-17 14 0,6-4-129,-3 4 258,0-6-129,-1 1 0,1-1-129,1-1 129,1-1 0,12-6 0,-21 10 0,21-10-129,-16 0 0,16 0 129,-14 0 0,14 0-387,-12-3-387,-7-2-4257,19 5-258,-13-1-645,13 1-387</inkml:trace>
  <inkml:trace contextRef="#ctx0" brushRef="#br0" timeOffset="103832.9389">11436 7802 6450,'9'-10'5676,"-6"-12"-645,-1-7 0,-2-14-4128,3 4-258,-3-11-258,1 2 129,-1-1-387,1 7 0,0 6 129,2 2-258,-1 11 129,0 8-129,2 2-129,-4 13-645,0 0-1032,0 0-3096,12 0-387,-12 0-258,0 0-387</inkml:trace>
  <inkml:trace contextRef="#ctx0" brushRef="#br0" timeOffset="104642.9853">11110 6706 1419,'0'0'4128,"0"0"129,0 7-2193,0-7-774,0 17 0,0-17-129,7 33 129,-6-16 0,12 18 0,-9-14-258,9 11-129,-10-12 0,6 3-387,-7-12-129,-2-11-129,0 0-258,0 0 0,0-11 0,0-12 0,0-2 0,0-3 0,3 1 129,4 0 0,2 5 0,2 5 0,5 8 0,0 4 0,3 5 0,2 2-129,-2-2 258,2 4-258,-1-4 0,-1-3 0,-2-10 0,-5-7 0,-3-6-258,-3-5 258,-6 0-129,0-6 0,-8 2 129,-4 1-129,-2 12 0,-2 4 0,0 12 0,1 6 0,3 12 129,4 12-129,6 10 129,2 8 129,6 0-129,7 4 129,4-5 0,3-2-129,5-10 0,1-8-387,4-2-1677,-4-18-2580,-4-4-516,1-14-258,-5-12 0</inkml:trace>
  <inkml:trace contextRef="#ctx0" brushRef="#br0" timeOffset="104916.0009">11415 6015 7482,'0'-12'5547,"0"12"-645,12 9 0,-8 18-4128,8 15-129,-3 12-516,2 14 129,3 9-258,3 5 129,-1-3-129,1-2 0,1-10-129,-1-12-258,3-6-774,-12-20-3741,6-17-129,-2-12-387,2-3-387</inkml:trace>
  <inkml:trace contextRef="#ctx0" brushRef="#br0" timeOffset="105307.0232">11804 6421 6837,'0'-14'5418,"-12"0"-258,-1 9-516,4 16-3999,-10 4-129,4 8-258,-2 3-129,4 6 129,3 2-129,5-3-129,4-4 129,1-10-129,7-6 129,3-8-129,2-5 0,-1-13 0,-1-5 0,0-1-129,-3-1 0,-1 1 0,-3 5 0,0 2-129,-3 14 129,0 0 0,9 14 0,-3 1 129,2 7 0,1 2 0,3 1 129,0 0 0,-2-7-129,4-12-516,4 10-1677,0-16-2451,-7-6-516,2-8-387,-4-6 259</inkml:trace>
  <inkml:trace contextRef="#ctx0" brushRef="#br0" timeOffset="105729.0474">12054 6218 3096,'15'4'5289,"-15"13"-129,-6 4 0,-8-3-3354,8 20-387,-9-8-516,2 12-129,-4-9-258,3 0-258,0-3-387,0-9-258,12 6-903,-11-14-3612,13-13-258,0 0-129,9 8-516</inkml:trace>
  <inkml:trace contextRef="#ctx0" brushRef="#br0" timeOffset="105937.0593">12114 6472 6837,'-8'-17'6063,"-2"13"-774,-10-10 0,2 4-3999,-11-5-516,4 2-129,-4-3-387,0 3-516,8 10-387,-5-4-258,20 15-1677,6-8-2451,-4 12-516,4-12-129,20 19-128</inkml:trace>
  <inkml:trace contextRef="#ctx0" brushRef="#br0" timeOffset="106364.0837">12278 6283 6966,'0'0'5547,"2"14"-258,-2-14-387,-12 14-4386,-3-4-129,-1 2-258,-1 2 0,2 2 0,2 0-129,5-3 0,7 1 0,1-14 0,8 14 0,4-13-129,3-1 129,-1-6-129,1-4 0,-3-2 129,-4-1-129,-1 0 129,-7 13-129,6-18 129,-6 18 129,0 0 0,0 0-129,8 9 258,-2 8-129,4 3 129,4 1-774,-14-21-774,27 27-1806,-16-26-2193,-11-1-516,16-18-258</inkml:trace>
  <inkml:trace contextRef="#ctx0" brushRef="#br0" timeOffset="106601.0973">12290 5937 10320,'35'100'5676,"-14"-39"-387,0-8-3225,-9-1-2322,1 0 387,-3-3-258,-2-12-258,3-3-387,-10-18-1935,-1-16-2193,13 8 0,-13-8-516</inkml:trace>
  <inkml:trace contextRef="#ctx0" brushRef="#br0" timeOffset="106781.1076">12470 6111 4128,'-14'-36'5676,"4"30"-645,-2 6 0,-12 8-2967,11 13-645,-15-4-645,5 5-129,-7-3-645,1-6-645,6 10-903,-4-12-3483,10-5-129,4-4-258,13-2-129</inkml:trace>
  <inkml:trace contextRef="#ctx0" brushRef="#br0" timeOffset="107410.1435">12496 6128 9159,'9'15'5418,"-9"-15"0,3 16-516,0-2-4386,-3 1 0,0 0-516,2 2-129,-2-2-516,11 12-1677,-6-12-2709,-5-15-387,19 15-258,-4-13-258</inkml:trace>
  <inkml:trace contextRef="#ctx0" brushRef="#br0" timeOffset="107703.1603">12625 6036 7611,'0'0'5547,"-9"19"-516,9 0-129,0 4-4515,4 5 0,-1-5-129,3-2-258,1-1 0,4-11-258,4-6-129,1-3 258,3-9 0,-1-4 0,-2-6-129,-5-4 129,-5-1 129,-6 0 0,-7 4 129,-9 2-258,-6 3 0,-9-4-516,8 16-1548,-7-3-2451,1 3-387,8 3-258</inkml:trace>
  <inkml:trace contextRef="#ctx0" brushRef="#br0" timeOffset="108099.183">12728 5924 3870,'36'50'5289,"-16"-18"-387,-3-1-129,-9-6-3870,8 6 129,-9-15-258,3 0 129,-10-16-258,6-10-387,-6-11 129,0-6-258,-3-8 0,-1 0-129,2 0 0,1 0-129,1 10 129,2 9-129,-2 16 258,22-3 0,-8 11 0,6 12 129,-2 5-258,4 1 387,-4-3-258,-3 0 0,-1-8-516,-14-15-387,12 9-1806,-12-18-2193,-6-10-387,-10-11-516,-3 2 129</inkml:trace>
  <inkml:trace contextRef="#ctx0" brushRef="#br0" timeOffset="108237.1908">12807 5824 5934,'-44'-8'5805,"27"5"-774,4 3-516,13 0-3870,0 0-4644,-16-3-645,5-11-903,-6-10-387</inkml:trace>
  <inkml:trace contextRef="#ctx0" brushRef="#br0" timeOffset="108980.2333">12169 5644 5805,'-5'16'5289,"5"-16"-387,0-17-258,0-13-4128,1-10 258,1-13-516,6-9 129,4-11-129,5-2 0,4-5-129,6 5 129,7 0-258,8 12 129,9 6 0,7 9 0,2 7 129,6 9 0,2 10 129,2 6-129,2 6 129,2 2-129,-4 1 129,4 1-258,-1-2 129,7-3-129,0-9 0,3-2 0,-2-5-129,-1-2 129,2-5-516,-8-11-516,4 1-3870,-18-7-258,-7 2-387,-12-4-387</inkml:trace>
  <inkml:trace contextRef="#ctx0" brushRef="#br0" timeOffset="111459.3751">14279 4278 5934,'32'-28'5289,"-21"10"-258,-4-2-258,-7-12-3225,6 15-516,-8-5-387,-3 8 0,-10 2-387,-3 12-129,-3 6-129,0 15 129,-2 16-129,4 4 129,3 1-129,6 3 129,5-5-129,5-4 129,3-12 0,9-9-129,4-13-129,3-8 129,3-10-258,-4-7 0,4-3 129,-5-1-129,1 7 0,-5 4 0,-3 7 258,-10 9 0,13 6 0,-6 13 258,-3 5-258,1 0 129,4 3-774,-5-15-774,12 2-3225,-2-11-258,3-6-129,1-13-645</inkml:trace>
  <inkml:trace contextRef="#ctx0" brushRef="#br0" timeOffset="111955.4035">14594 4081 7740,'17'0'5418,"-10"-12"-387,-7 12-129,-8-3-3870,-7 2-387,-3 4-258,-4 7-129,1 13-129,-1 3 0,6 8 0,3 6-129,9 1 129,4-5-129,15-11-129,6-12 129,5-13 0,4-10-129,-1-18 0,0-15 129,-2-13-129,-4-5 0,-9-6 0,-7-3 129,-7 1 0,0 7-129,-11 7 129,0 9-129,-5 9 129,1 17 0,1 17 258,2 14-129,6 20 0,2 10 258,4 15 0,7 5 0,6 8 0,3-8 129,5 0-258,1-6-129,3-6 129,-1-6-516,-6-16-516,9 3-2838,-10-18-1419,-2-1-516,-4-10-387</inkml:trace>
  <inkml:trace contextRef="#ctx0" brushRef="#br0" timeOffset="112249.4203">14959 4055 10320,'26'64'5676,"-14"-22"-387,4 13 0,-11-4-4515,9 5 0,-9-10-387,3-1-129,-6-14 0,-2-6-258,-4-13 0,-8-10 0,-2-2-258,-9-15-129,4 0-516,-16-20-3354,11 5-903,-7-12-387,7 1-258</inkml:trace>
  <inkml:trace contextRef="#ctx0" brushRef="#br0" timeOffset="112394.4286">14748 3981 10836,'0'-16'5160,"4"2"-258,-4 14-1419,0 0-7869,10-15-258,-10 15-903,22-9-258</inkml:trace>
  <inkml:trace contextRef="#ctx0" brushRef="#br0" timeOffset="112795.4516">15094 3853 6966,'8'48'5289,"-2"-17"-387,-1-2-129,4 7-4128,-2-7-129,7 3 129,-1-10-129,6-1 129,-2-12-387,5-9 129,-2-5-129,-1-6-129,-3-8 0,-3-4-258,-3 1 129,-4-1-129,-2 4 129,-3 2-129,-1 6 129,0 11-129,0-13 258,0 13-129,0 0 0,8 14 0,2 3 0,3 2 129,1-1 0,2 2-129,1-1-129,-1-10 0,-1-2-387,-15-7-1032,19-11-3225,-15-6-258,0 1-516,-4-7-258</inkml:trace>
  <inkml:trace contextRef="#ctx0" brushRef="#br0" timeOffset="113131.4708">15542 3671 6063,'18'15'5805,"-18"-4"-774,0 5-258,-11-12-2193,0 16-2193,-9-3-129,2 0-129,3-2 0,3-1-129,9-2 129,3 4-129,11-3 0,8 1 129,7 4-129,5 1 0,-1 4 0,1 5 129,-6 0-129,-7-4 0,-10 2 0,-8-4 0,-10-4-258,-12-10-258,0 3-2322,-9-15-1935,2-9-387,2-8-387,10-4-129</inkml:trace>
  <inkml:trace contextRef="#ctx0" brushRef="#br0" timeOffset="113359.4838">15696 3353 8643,'24'66'5289,"-7"-13"-387,0 6-516,5 10-3870,-3 5-129,3 3-258,0-4-387,1-13-387,6 3-1677,-6-25-2451,0-13-129,-4-15-387,-4-17 0</inkml:trace>
  <inkml:trace contextRef="#ctx0" brushRef="#br0" timeOffset="113513.4926">15911 3674 10836,'-62'-3'5289,"21"15"-387,1 14-1548,-4-12-2709,-3-3-1032,11 2-4128,-2-11-387,10 1-387,11-3-516</inkml:trace>
  <inkml:trace contextRef="#ctx0" brushRef="#br0" timeOffset="114110.5268">16086 3612 11481,'10'-21'5676,"-10"21"-258,0 0-387,13 1-4515,-13-1 0,-18 20-387,3-9 129,2 2-258,-1 4 0,4-4 0,7-2 0,3 1-129,13 2 129,7 3-129,5 3 0,2 2 0,1 4 129,-2 4-129,-4-3 129,-10-1 0,-8-2 0,-4-6-129,-16-1-129,-8-10-387,0 4-2838,-9-12-1419,2-5-516,-2-11-129,6 0-903</inkml:trace>
  <inkml:trace contextRef="#ctx0" brushRef="#br0" timeOffset="115159.5868">16572 3159 11739,'23'2'5547,"-15"12"-387,7 16-129,-4 7-4644,-3 14-129,-1 10-129,2 10-129,-2 3 0,-3-5 0,2-4-129,0-10 129,1-13 0,0-17 0,-7-25 0,17 0 258,-7-25-258,0-11 0,2-4 129,0-5 0,2 6-129,3 4 0,-2 11 0,1 14-129,0 11 129,-1 16 0,-5 12 129,-1 3-129,-9 6 129,-4-2-129,-10-2 0,-7-11 0,-5-8-387,-7-13-258,9 4-1548,-7-16-3096,10-6-129,2-9-258,14-1-387</inkml:trace>
  <inkml:trace contextRef="#ctx0" brushRef="#br0" timeOffset="115455.6037">17043 3367 10836,'0'46'5676,"-7"-15"-645,4 8 0,-4 2-4644,7 1 0,-1-2-387,2-9 129,12-8-258,7-12 129,4-8-129,4-5 129,-2-15-129,-1-7 129,-6-7 0,-10-5 0,-9 1-129,-9-3 0,-14 10-516,-12-5-774,3 15-3354,-5 2-387,5 14-258,3 2-387</inkml:trace>
  <inkml:trace contextRef="#ctx0" brushRef="#br0" timeOffset="115807.6238">17235 3371 8643,'29'95'5547,"-17"-42"-387,2 1-516,-3-9-3483,0-5-1032,-6-18-129,-5-22-258,11 0 0,-7-20-258,4-12 0,-2-13-258,10 5 0,-4-9 0,8 13 258,-4-2 0,5 17 258,-3 8 129,0 13 387,2 19 129,-6 3 129,5 13 258,-7-3-387,3 8-129,-2-3-774,-7-3-3870,6-14-129,3-9-516,1-7-129</inkml:trace>
  <inkml:trace contextRef="#ctx0" brushRef="#br0" timeOffset="116211.647">17729 3277 10320,'-23'53'5418,"14"-13"-516,-3 3 0,5 5-4644,0 1 0,6-4 0,1-10-129,11-11-129,7-13 129,4-14-129,2-22 258,3-12-258,-1-13 129,-5-16-258,-6-13 258,-8-3-129,-7-8-129,-7 4 0,-13 5 0,-6 4 0,-5 18 0,-3 18 0,0 24 129,6 17 516,4 28-387,8 21 387,11 15-258,7 13 0,14 8 129,5 5-258,6-5 0,1-11-516,2-6-258,-9-18-4386,6-7 0,-12-14-387,-4-11-258</inkml:trace>
  <inkml:trace contextRef="#ctx0" brushRef="#br0" timeOffset="116783.6797">16793 4205 9933,'14'30'5805,"-9"6"-387,5 17-129,-7 0-4257,4 18-387,-7-6-258,0 1-258,1-3 0,2-6-129,0-8 0,5-9-129,5-9 129,6-14 0,6-8 0,3-9 0,4-4-129,0-14-129,1-5 129,-6-9 0,-3-5 0,-8 0 129,-8-2-129,-6 0 129,-2 7-129,-9 4 258,-4 9 0,-4 15 0,1 7-129,0 15 0,4 12 0,6 6-129,3 10 129,3 0 0,11 1 0,5-3-129,9-8 129,3-8-387,7-4-258,-8-23-2967,13-1-1677,-7-6-258,1-14-387</inkml:trace>
  <inkml:trace contextRef="#ctx0" brushRef="#br0" timeOffset="117099.6978">17322 4526 8643,'29'81'5547,"-12"-32"-258,-6-5-387,2-2-3999,-6-10-645,-1-7-258,-6-25 0,0 0 0,13-5-129,-9-18 0,2-11 0,2-4 258,2 2-129,2 4 129,-1 7-129,3 10 258,1 9-258,0 6 258,0 15-129,0 11-258,-1 2 0,0 0-645,3 12-1161,-5-17-3096,2-2-129,-4-14-516,4-7-516</inkml:trace>
  <inkml:trace contextRef="#ctx0" brushRef="#br0" timeOffset="117519.7218">17854 4493 8643,'0'9'5289,"0"-9"-258,-19 23-516,8-5-3999,-6-6-387,2 3 0,-1 0-129,1-2-129,6 1 0,9-14-129,-5 13 258,5-13-129,14 5 258,2-5-129,3-4 129,-2-3 0,2-3 0,0 3 387,-6-2-258,-2 2 0,-11 7-129,14-2 129,-14 2 129,3 16-258,-3 3 129,0 9 0,-4 9 0,2 10-129,-3 4 258,1 0-129,-1-5 0,3 0 129,-3-8-258,1-7-129,1-14-129,3-17-387,0 0-1548,-13-14-3225,12-18-258,1-14-387,0-10-258</inkml:trace>
  <inkml:trace contextRef="#ctx0" brushRef="#br0" timeOffset="117731.7339">17999 3986 6708,'37'65'5676,"-16"-4"-387,-3 3-258,3 15-2451,-9 2-2064,-3 4-258,-1-8-258,-4-10-645,3-4-774,-8-25-3612,2-13-129,-1-25-645,13-8 258</inkml:trace>
  <inkml:trace contextRef="#ctx0" brushRef="#br0" timeOffset="117883.7426">18172 4250 8256,'-28'-17'5160,"7"26"-387,0 7-258,-1 7-4902,-8 5-3741,6-9-516,4-5-516,3-6-258</inkml:trace>
  <inkml:trace contextRef="#ctx0" brushRef="#br0" timeOffset="118202.7608">18292 3981 10062,'23'99'5547,"-18"-35"-258,0 13-129,-9-3-4515,4 1 0,-2-9-387,1-11 0,1-12-258,0-15-129,0-14 0,0-14 0,15-8-258,-3-10 129,4-7-129,1-9 0,3 3 258,1 1 0,1 7 0,-3 7 129,1 12 129,-3 8 0,-1 12 0,-2 5 0,-4 10-774,-5-13-2580,4 6-1677,-1-9-258,3-8-387,1-8-387</inkml:trace>
  <inkml:trace contextRef="#ctx0" brushRef="#br0" timeOffset="118489.7773">18786 4081 10320,'-4'24'5547,"-4"-3"-645,-6-9 0,2 11-4773,-6 0 0,6-3 0,1 1 0,9 1 0,2-9 0,13 5 129,3-1 0,9 1 129,-2-4 0,2 3-258,-6-2 129,-5 5-258,-11-3-258,-11-11-645,-6-1-3870,-20-5-387,-3-9-387,-11-10-258</inkml:trace>
  <inkml:trace contextRef="#ctx0" brushRef="#br0" timeOffset="118941.8031">19289 3647 12513,'19'37'5676,"-11"8"-258,6 16-129,-8 7-4773,6 9-129,-5-5-258,1-1-129,1-10-387,-7-17-903,7-11-3999,-3-19 0,5-12-516,-5-16-387</inkml:trace>
  <inkml:trace contextRef="#ctx0" brushRef="#br0" timeOffset="119095.8119">19444 3897 11481,'-38'-24'5805,"5"21"-387,1 9-258,-14 2-4644,8 6-129,-5 5-774,-5-12-2580,18 10-2322,3-15-129,16-1-387,11-1-516</inkml:trace>
  <inkml:trace contextRef="#ctx0" brushRef="#br0" timeOffset="119374.8279">19548 3823 8643,'-3'55'5934,"-8"-21"-387,3 11-129,-5-14-2838,11 15-2064,-4-10 0,8-3-387,15-11 0,11-8 0,6-9-129,7-5 0,4-9 129,-4-12-258,-6-4 129,-9-9-129,-16-1 129,-10 0-258,-19 1-129,-19-6-516,2 7-4128,-17 1-258,1 5-258,0 3-645</inkml:trace>
  <inkml:trace contextRef="#ctx0" brushRef="#br0" timeOffset="120238.8773">20174 3703 11352,'13'31'5805,"-9"-3"-387,3 15-129,-1 1-4644,-1 8 0,-5-2-387,3-1-129,-3-9 0,1-8 129,-1-15-258,0-17 0,0 0 0,15-12 0,-5-14 0,0-5 0,4-6-129,2 1 0,2 4 129,2 5-129,0 9 129,4 18 0,1 6 0,0 13 129,2 9-129,-1 3 129,0-2 0,0-5 0,-2-5-129,-4-18 0,-3-4 129,-6-20-258,-4-12 258,-7-6-258,-1-4 129,-12 1-129,-2 2 129,-6 10-129,-3 11 0,3 14 0,1 11-129,7 24 258,6 7-129,7 10 129,7 7-129,10-3 0,10-3-129,2-12-387,11 5-1290,-7-28-3354,6-4 0,-7-14-387,1-10-645</inkml:trace>
  <inkml:trace contextRef="#ctx0" brushRef="#br0" timeOffset="120622.8993">20753 3759 11997,'-5'29'5418,"5"4"-129,0-2-258,9 7-4644,-4-4 0,3-3-129,2 0-258,2-10-129,4-8 0,-1-9-129,4-4 129,-1-1-258,0-5 129,-2-5 129,0-2-129,-4 3 129,-12 10 0,17-11 129,-17 11 0,14 8 129,-14-8-129,20 25 129,-7-10 0,5 0 0,2-7 0,3-5 0,2-5-129,0-16 0,-6-10 129,-3-9-129,-9-11 0,-7 1-129,-2 1 0,-14 3-129,-3 11-387,-10 1-516,14 17-3870,-13 5-129,7 14-258,1 8-516</inkml:trace>
  <inkml:trace contextRef="#ctx0" brushRef="#br0" timeOffset="121306.9384">20244 4739 10449,'9'62'5676,"-7"-19"-258,3 7-258,-6-6-4644,1 4 129,-1-15-516,-2-4 0,1-8-258,2-21 129,0 0 0,3-25 0,6-4-129,0-8 129,3 1-129,1-4-129,1 0 258,-3 9-129,0 11 0,-11 20 0,20-5 129,-12 16 0,-1 18 0,3 4 129,-1 3 0,3 0 129,-1-7-129,0-6 0,2-9-129,0-14 0,1-14 129,0-14-129,-1-4-129,0-4 129,0 1-129,-2 0 129,0 6 0,-3 11 0,-8 18 0,18 0 129,-12 10 0,1 15 0,-1 7 0,3 3-129,-2-2 129,-1-2 0,0-3-129,-3-12-387,9-1-774,-12-15-3870,11-12-258,-3-11-516,5 0-387</inkml:trace>
  <inkml:trace contextRef="#ctx0" brushRef="#br0" timeOffset="121504.9497">20769 4791 10191,'15'63'5676,"-6"-26"-645,-2-11 0,-2-3-5418,5 0-903,-10-23-3483,0 0-387,6-9-258,-3-12-516</inkml:trace>
  <inkml:trace contextRef="#ctx0" brushRef="#br0" timeOffset="121930.9741">20909 4687 9546,'7'96'5676,"-2"-47"-645,3-3 0,-1-8-4773,0-5 129,0-16-387,-7-17-129,17 0-129,-9-17 129,0-12 0,-2-8-129,1-4 129,-4 2 0,1 4 129,-3 9-129,0 9 129,-1 17 0,0 0 129,10 14-129,-5 13 0,1 3 0,6 10-774,-6-11-2193,9 5-1935,0-10-129,5-9-774,0-10 517</inkml:trace>
  <inkml:trace contextRef="#ctx0" brushRef="#br0" timeOffset="122172.9879">21276 4808 10320,'13'32'5676,"-8"-11"-387,5 0-129,-4 0-4902,-1-8-774,4-1-3999,-9-12-516,6-8-516,-6-10-516</inkml:trace>
  <inkml:trace contextRef="#ctx0" brushRef="#br0" timeOffset="122335.9973">21276 4631 10191,'0'0'5676,"0"6"-903,0-6-516,12 10-8901,-12-10-387,17 0-387,-17 0-516</inkml:trace>
  <inkml:trace contextRef="#ctx0" brushRef="#br0" timeOffset="122796.0236">21491 4693 9417,'15'110'5289,"-6"-65"-129,-3-22-1290,3 5-3225,-9-28-129,0 0-387,0 0-129,6-25-387,-2-3-129,-3-5 0,9 0 129,-7 3 129,8 9-129,-2 6 129,2 10 258,1 7 129,-4 12 129,3 6 129,-5 6 129,8 2-129,-9-5 258,2-3-387,-2-8 0,-5-12-129,0 0 0,14-18-129,-11-6-129,1-8-258,2 2-129,-1-3 258,2 7 0,1 6 129,1 7 0,-9 13 129,20 0 0,-9 17 258,-1 7 0,4 5 0,-2 3 258,0 0-258,-1-4-258,-1-12-258,3 1-1548,-13-17-2838,17-11-645,-8-14-387,2-8-129</inkml:trace>
  <inkml:trace contextRef="#ctx0" brushRef="#br0" timeOffset="123131.0427">21953 4579 6837,'3'75'5418,"-2"-40"-258,0-2-516,4 8-3870,-2-13-387,4-10-129,5-5-258,0-12-258,4-2 129,-1-10-129,4-6 258,-2-10-258,0 1 0,-3-4 258,-2 3 0,-4 6 129,-2 9-129,-6 12 258,0 0-258,15 4 387,-10 14-129,3 9 0,-1-2 0,5 0-129,-1 2-258,-11-27-1419,19 15-3354,-8-15-129,3-8-516,-2-14-258</inkml:trace>
  <inkml:trace contextRef="#ctx0" brushRef="#br0" timeOffset="123575.0681">22329 4576 8127,'16'77'5289,"-6"-40"0,-3-7-516,3 0-4257,-5-9-129,-5-21-129,16 7-258,-9-15-387,4-13 0,-3-6 129,5 2-258,-1-2 258,2 0 0,-2 4 0,-1 9 129,0 11 258,1 6-129,-2 15 129,0 0 0,1 6 129,-2-3 129,-1 3-129,0-8 129,-8-16-258,15 9 129,-15-9-129,17-19-129,-8 1 258,0-2-516,4 1 516,1 1-258,3 6 129,-1 9 0,4 3 0,0 11 129,2 5-129,1 3 129,1-2-516,3 4-903,-4-12-3741,3-9-387,-2-9-387,2-14-129</inkml:trace>
  <inkml:trace contextRef="#ctx0" brushRef="#br0" timeOffset="154695.8481">12124 8713 3870,'8'-2'4257,"-8"2"-1548,0 0-387,0-17-645,0 17 129,0 0-516,0 0 0,0 0-258,0 0 0,0 0-129,10-2-129,-10 2-129,0 0-129,0 0 129,0 0-258,2-14 0,-2 14-129,0 0 0,0 0-129,0 0 129,4 10-258,-4-10 129,0 20-129,0-8 129,0 5-129,0 1 129,0 1-129,0 4 0,0-2 0,0 1 129,0 3 0,0 2-129,0 5 0,1-4 0,2-1 129,0-2-129,0 6 129,-1-4-129,1-4 0,-2 1 0,0-6 129,0 3-129,0 1 0,-1-2 0,2-3 0,-2 3 0,1 1 0,0 4 129,4-1-129,-3 3 129,4 2-129,0 0 0,1-2 0,-1 0 129,0-4-258,2-2 129,-6 1 129,4-5-129,-4-4-129,0 3 129,0-2 129,-2 1-129,1 2 0,-1-3 0,0 1 0,0 7 0,1-4 0,-1 4 0,0-4 0,1 3 0,1 0 129,-1 2-258,0-2 258,-1-5-129,1-2 0,-1 2 0,0 3 0,0-19 0,0 23-129,0-6 129,0-3 0,0 4-129,0 0 129,0 1 129,0 1-129,0 3-129,0-3 129,0-1 0,0-1 129,0-1-129,0-1 0,1 0 0,0 1 129,2-1 0,-3-1-129,0 0 0,0 2 0,0-2 0,0 5 129,0-1-129,0-3-129,-3 7 129,3-4 0,-1-2 0,1 1 0,0-1 0,0-5 0,0 2 0,0 1 0,0-4 129,0 8-129,0-2 0,0 2 0,0 2-129,0 0 129,0-4 0,0 0 0,0-1-129,-1-4 129,1 1 0,-1-1 129,1-1-129,-1 0 0,1 1 0,0 1 0,0-1 129,0-12-258,0 20 129,0-9 0,0-11 0,0 20 129,0-20-129,0 12-129,0-12 129,0 14 129,0-14-258,0 11 258,0-11-258,0 0 0,0 10 129,0-10 129,0 0-129,0 16 0,0-16-129,0 18 258,0-18-129,1 14 0,-1-14-129,1 18 0,-1-18 129,0 0 0,0 0 0,0 0 0,0 0 0,0 0 129,0 0 0,0 0 0,0 0 0,0 0-129,0 0 0,0 0 0,0 0 0,0 0 0,0 0-129,0 0 129,0 0 0,8-7 129,-8 7-129,6-11 0,-6 11 0,10-21 0,-6 7 129,3-3-129,0 0 0,0 0 0,0-1 129,2-1-129,-2-4 129,0 8-129,-1-1 0,1 1 0,0 0 129,-3 3-258,1-2 129,-5 14 0,7-14 0,-3 3 0,-4 11 0,3-12 129,-3 12-129,0 0 0,0 0 0,0 0 0,0 0 0,0 0 129,0 0-129,0 0 0,0 0 0,0 0 0,0 0 0,0 0 0,0 0 129,0 0-129,0 0 0,0 0-129,0 0 129,0 0 0,0 0 0,0 0 129,0 0-129,0 0-129,0 0 129,0 0 0,0 0 129,0 0-129,0 0 0,0 0 0,0 0 0,0 0 0,0 0 129,0 0-258,0 0 129,0 0 129,0 0-129,0 0 129,0 0-129,0 7-129,0-7 129,-3 12 129,3-12-129,-7 10-129,2 2 129,1-1 0,0 1 0,-1 0 129,5-12 0,-7 22-129,3-5 0,4-17 0,-7 21 129,3-8-129,4-13 0,-7 21 0,2-9-129,5-12 129,-7 12 0,7-12 0,-5 12 0,5-12 0,0 0 0,0 0 129,0 0-258,-8 12 129,8-12 0,0 0 0,0 0 0,0 0 129,0 0-129,0 0 0,0 0 129,-12 0-129,12 0 0,0 0 0,-10 4 0,10-4 0,-12-1 0,12 1 0,-16-7 0,16 7 0,-20-14 129,10-5-129,-2 4 0,1 2 0,1-6 129,-1 3-129,-1-1 129,2 5-129,1-4 0,-1 0 0,0 5 129,1-3-129,9 14 0,-18-17 0,18 17-129,-15-23 0,15 23-387,-18-20-645,18 20-4257,-9-17-258,6 6-387,-5-4-516</inkml:trace>
  <inkml:trace contextRef="#ctx0" brushRef="#br0" timeOffset="155312.8834">11567 9826 1548,'7'-15'5934,"-7"15"0,3-13-387,1 22-2064,-4-9-1161,0 0-774,-6 2-516,6-2-387,-13 11-129,4 3-129,-4-4-129,0-2-129,-1 2 0,-2-3 0,2-2-129,1 1-258,2-5-129,-1-6-645,12 5-3999,0 0-516,0-12-516,0 12-387</inkml:trace>
  <inkml:trace contextRef="#ctx0" brushRef="#br0" timeOffset="155806.9117">11602 9553 5547,'7'-15'5805,"3"15"-258,-10 0-258,17 15-3612,-14-5-645,8 14-516,-5-5-129,6 11 0,-4 0-129,1 3 0,2 2 0,-2-3-129,-1-8 129,3 1-129,-6-6-129,0-7 129,-5-12-129,0 0 129,9-14-129,-7 0 0,0-7 0,3-4 0,1 2 0,0 1 0,1 9-129,-7 13 129,21-8 0,-8 9 0,0 15 129,-1 7-129,3 3-129,-5 0 129,1 2 0,-4-3-129,-1 0-387,-6-25-1032,0 19-3741,0-19-258,0 0-387,0-6-387</inkml:trace>
  <inkml:trace contextRef="#ctx0" brushRef="#br0" timeOffset="156390.9451">11901 9595 1548,'0'0'5418,"13"16"0,-13-16-258,9 25-2193,-9-25-1806,6 14-258,-6-2-258,8 12-129,-4-8 129,4 6 0,-3 3-258,7 0 129,-7-2-129,6 3 0,-5-11-129,0-2 0,-2-2-129,-4-11 0,0 0-129,0 0 0,0 0 0,0 0 129,0 0-129,6-13 0,-3 2 129,-1 0-129,3-1 129,2-5-129,2 2 129,-1-7-129,2 6 129,0 1-258,-1-2 129,-4-8 0,0 0 0,-3-1 0,-2-2 0,0 4-129,-2-1 129,-5-1-258,0 9-258,-7 0-645,14 17-4128,-14-9-129,14 9-516,-18 0-129</inkml:trace>
  <inkml:trace contextRef="#ctx0" brushRef="#br0" timeOffset="159323.1128">21199 8304 1419,'10'-27'5418,"-2"10"-129,-8 17-258,0 0-2838,3 5-1419,0 21 129,-3 1-387,-1 18 129,-5 6-387,4 13-129,-3 10 129,5 6 0,-1 6 0,1 8 0,5-2-129,2 1 129,-1 1-129,4 4 129,-2-8 0,3 7 0,-4 0-129,2 2-129,-3 1 0,1 5 0,-1-2 0,1 1 129,-4 1-129,-1 1 129,-1-5-129,-1-4 129,0 2-129,0 2 129,0-1 0,0 4-129,0-4 129,1 1-129,2 5 0,0 2 0,2-2 0,-2-5 0,0-1 129,-1-2-129,3 0 0,-3-5 0,2-4 0,0 1 0,2-6 0,1 4 129,3-1-129,-1-1 129,0-3 0,2 2-129,-2-4 0,0-2 129,-1-6 0,0-3-129,-1-4 0,-1-2 0,1-1 0,1-3 0,-1-4 0,0-2 0,-1 2 129,0-3-129,0-7 129,-2-6-129,0-10 129,0-4 0,-2-8 0,0-3 0,-2-15 129,0 0-129,0 0-129,13 13 129,-13-13 0,18 4 0,-5 0-129,3 1 129,3 0-129,2 0 0,3 1 258,2 3-258,4-3 0,1 5 129,2-6-129,5-2 0,5 1 129,4 3 0,5-1-129,2-3 129,1 0 0,4-3 0,3 0-129,-1 3 258,1-3-129,2 0 0,1 0-129,4-4 0,3 2 129,5-1-129,-1 1 0,2 2 129,2 0-129,2 0 0,1 0 0,0 0 0,0 0 0,4 0 0,2-6 129,1 1-258,2 4 129,-1-6 129,1 5-129,-2 2 129,1-5 0,-1 2-129,2 3 0,-1 0 0,2 0 129,-3 0-129,3-1 0,-2-1 0,1 2 0,1-2 129,-1-3-129,0-2 0,1 3 0,-1-3 0,2 1 0,-1-1-129,0 2 129,-1 0 0,1-2-129,0 2 129,-1-4 0,2 1 0,-3 2 0,1-2 129,-1-2-129,-1 3 0,-2 0 0,2 2 0,2 2 0,-1 1 129,1 1-129,1-2 0,-1 2 0,0-1 0,-1-2 129,2-3-129,-3 1 0,3-5-129,-1 2 0,-1 1 129,1-3 129,-1 4-129,0 1 0,-3 0 0,6 1 0,-1-3 0,1 3 129,0-2-129,1-1 129,2-1-129,-1-1 129,-1-3-129,0-2 0,-1 5 129,-1-5-129,-1 2 129,-3-1-258,1 0 387,-4 3-258,0 2 129,-4 4 0,3 0 0,-3 1 129,1 0-129,0 4 0,-2 0 0,-4 0 0,1 4 1,-5 0-130,-5-3 0,-4 1 0,-2 8 0,-2-6 0,-5-2 0,-4 8 0,-5-5 0,-3 11-775,-18-15-1547,-5 19-3354,-16-8-129,-9 12-387,-21-6-516</inkml:trace>
  <inkml:trace contextRef="#ctx0" brushRef="#br0" timeOffset="160051.1544">25218 14622 3870,'8'-12'5676,"-8"12"-129,0 0-516,14-16-2838,-2 20-903,-12-4-258,8 20-387,-4 1 0,6 11-258,-2 6-129,5 11 0,4 11 129,4 6-129,0 5 129,8 4-129,0-4 0,1-2 0,-1-3-129,2-5 129,-4-13-258,-1-3 129,-5-8-258,-4-13-129,-1 1 0,-7-10 0,-1-1-258,-8-14-258,11 19-645,-11-19-3741,0 0-129,-10 4-516,10-4-258</inkml:trace>
  <inkml:trace contextRef="#ctx0" brushRef="#br0" timeOffset="160444.1769">25395 15140 6837,'0'0'5934,"-15"0"-258,2 11-387,0 24-3225,-8-8-1290,2 7-129,-7 1-129,2 1 0,0-3-258,2 3-129,2-9 129,6-7-129,0-5 0,4-1-129,10-14-258,-18 17-129,18-17-774,-25 0-4257,25 0 0,-26-1-774,14 1-258</inkml:trace>
  <inkml:trace contextRef="#ctx0" brushRef="#br0" timeOffset="167229.565">19732 10782 5031,'0'0'5934,"0"0"-645,0 0-129,0 22-3483,9 13-645,-9 0-258,7 11-645,-1 3 0,1 8-129,0 3-387,-7-17-1419,7-2-3225,-1-10-387,3-14-387,-9-17-129</inkml:trace>
  <inkml:trace contextRef="#ctx0" brushRef="#br0" timeOffset="167432.5766">19897 10609 9030,'0'0'6063,"-9"19"-645,-5 7 129,-21 5-5031,5 8 0,-11-7-258,-4 3-387,-1-3 0,-6-9-645,14 12-774,-7-10-3870,12-5-129,8-3-516,10 4-129</inkml:trace>
  <inkml:trace contextRef="#ctx0" brushRef="#br0" timeOffset="167673.5904">19937 11059 7611,'-7'35'5934,"-11"-9"-387,-6 0-516,-13 5-4257,8 4-387,-8 0-258,3-1-387,10-1-774,-6-23-2193,14 9-1935,10-4-516,6-15-258</inkml:trace>
  <inkml:trace contextRef="#ctx0" brushRef="#br0" timeOffset="168046.6117">19940 10909 4773,'30'-6'6063,"-15"16"-774,-1 12-129,-1 17-3354,-7-5-1032,4 7 0,-7-3-645,2-7 129,-5-3-258,0-5 0,0-23 129,0 0-129,9-9 0,-2-18-129,3-6 0,0-3 0,3-7 0,0 1 129,0 6-387,-1 6 516,-1 13-258,1 12 516,1 5-387,-2 12 129,-2 16 0,1 4-129,-1 2 258,-1-4-516,5 3-774,-12-17-3870,-1-16-516,16 1-129,-7-23-645</inkml:trace>
  <inkml:trace contextRef="#ctx0" brushRef="#br0" timeOffset="168258.6239">20297 10365 8514,'19'65'5805,"-9"-7"-387,-3-3-1032,4 21-3741,-11 8-258,0-4-387,0-2-129,0-12-258,4-1-1032,-4-23-3741,5-13-129,4-12-516,3-17-258</inkml:trace>
  <inkml:trace contextRef="#ctx0" brushRef="#br0" timeOffset="168444.6345">20446 10671 5934,'-30'-13'6063,"8"14"-774,-5 10 0,-1-4-4386,3 10-645,-8 3-516,-3-7-774,16 16-2064,-4-11-2064,7-1-516,6 3-129</inkml:trace>
  <inkml:trace contextRef="#ctx0" brushRef="#br0" timeOffset="168702.6493">20327 10972 2709,'56'-13'5676,"-29"-4"-258,-7-10-258,0-14-3483,1 10-645,-17-6-387,4 5-258,-8 7-387,0 10 0,0 15-129,-20-1 129,8 10 129,0 18-129,1 1 0,1 9 129,7-2 129,3 2-258,1-6 258,10-2-258,5-11 0,-1-14-903,13-1-3483,-7-5-645,-1-12-645,-1-6 0</inkml:trace>
  <inkml:trace contextRef="#ctx0" brushRef="#br0" timeOffset="169040.6686">20603 10690 5805,'8'79'5676,"-6"-39"-258,2-1-387,12-2-4515,-16-9 0,0-10-258,0-18-129,0 0 0,6-6-258,0-20 258,2-5-258,1-5 258,2-2-129,2 6 0,-3 1 0,1 8 129,-2 6 0,-9 17 0,16 0 0,-10 17 0,-4 4-129,2 4 0,0 4 0,-3-4-387,5 7-1161,-6-17-3483,0-15-129,0 0-774,17 2 387</inkml:trace>
  <inkml:trace contextRef="#ctx0" brushRef="#br0" timeOffset="169354.6866">20897 10607 5547,'11'0'5805,"-11"0"-258,0 9-387,1 3-3870,-8-6-516,-5 7-258,0-1-258,2 3 0,-2-3-129,5 0 0,3 1-129,4 0 129,4-1 0,7 0-129,3-1 0,0 3 0,2 1-129,-3 1 0,-5 3 129,-2-5-129,-6 4-129,0-18-387,-10 29-645,-13-17-3741,8-12-129,0 0-387,2-8-387</inkml:trace>
  <inkml:trace contextRef="#ctx0" brushRef="#br0" timeOffset="169543.6974">20993 10850 8256,'12'19'5547,"-2"4"-3741,-10-23-1548,-10-6-5676,-5-3-387</inkml:trace>
  <inkml:trace contextRef="#ctx0" brushRef="#br0" timeOffset="172646.8749">24604 14265 8901,'-3'26'5805,"3"-16"-387,0-10-129,8 13-4644,-8-13-129,21 0-129,-7-10 0,7-3-129,4-2 0,3-1 0,5-1 0,7 4 0,2 0 0,11 3-129,5 5 0,6 1 0,4 2 0,8 2 0,4-1 0,6-1 0,0-3 0,5-2-129,3 0 258,2 3-129,-1-2 0,2 1-129,0 1 0,0 0 129,-1 1-129,-1 3 0,0-6-129,0 1 129,-1 0 0,0-2 0,-1-2 0,-4 1 0,-2-3 129,-6 4-129,-3 1 0,-5 0 129,-1 1-129,-5 2 0,-4 3 0,-2 0 129,-3 3-129,-7-3 0,-3 5 0,-4-4 129,-6-1 0,-4 5 0,-5-5-129,-6 0 0,-3 0 0,-1 0 129,-7 0-129,-12 0 0,14 0-129,-14 0 129,0 0 0,0 0 0,0 0 0,-3 9-129,3-9 129,-18 23 0,4-8 0,-3 5-129,0 2 258,0 3-129,-1-1 129,4 1 0,2-9-129,3 0 129,2-4-129,7-12 129,0 0-129,0 0 129,7-11-129,7-1 129,4-5-129,1-8 129,2-3-129,2-2 0,-2 2 129,-1-2-129,-6-1 0,-2 0 0,-1 7 129,-8-1-129,-3 3 0,-2 6 0,-7-5 0,-3 6 0,-3 4-129,-3 0 129,-3 0-129,1 5 0,0 1-258,-2 1-129,5 4-645,-13 0-4515,13 1 129,2 5-903,3 8-387</inkml:trace>
  <inkml:trace contextRef="#ctx0" brushRef="#br0" timeOffset="173230.9083">28951 13893 10320,'16'0'6192,"-8"25"-516,-6 10-129,2 15-4515,-4 11-516,-7 9-258,-7 5 0,4 3-129,-3-6-129,0-6 0,3-7-258,3-12 0,6-7-903,-6-25-3741,14-5-516,4-12-516,11-9-387</inkml:trace>
  <inkml:trace contextRef="#ctx0" brushRef="#br0" timeOffset="173514.9245">29195 14241 13158,'8'38'5805,"-8"-9"-387,-1 23-1548,-7-12-3612,-1-1 0,-2-3-258,5 3 0,6-11 0,2-9 0,12-11 129,5-8-129,7-6 129,1-11-129,-1-6 129,-5-9 0,-5-6 0,-6-1 0,-10-4-129,0 5-129,-13 2 0,-6 1-258,0 17-645,-13 2-4257,14 16-129,-2 6-516,10 11-387</inkml:trace>
  <inkml:trace contextRef="#ctx0" brushRef="#br0" timeOffset="173930.9483">29521 14212 11352,'0'50'5805,"-1"-19"-516,1 4-129,-13-1-4773,13 3-258,-1-11 0,1-7-129,12-5-129,4-9 129,4-5 0,0-2-129,2-6 129,0-1-129,-4-1 129,-1-2 0,-6 5 0,-11 7-129,0 0 129,14 5 0,-13 9 129,2 2-129,0 3 0,4 3 0,7-8 129,5-4 0,5-10-129,3-12 129,-1-6-129,0-14 0,-3-6 129,-4-3-258,-10-1-129,-9 0-516,2 11-3870,-12 2-516,-10 8-387,-5 7-645</inkml:trace>
  <inkml:trace contextRef="#ctx0" brushRef="#br0" timeOffset="174486.9801">30239 13909 10449,'16'-7'5805,"-9"18"-516,-7 11 0,-7 4-4386,-3 11-516,-10 4-129,3 10-129,-3-1 0,3 5 0,3-9 0,9-7 0,5-3 129,4-3 0,14-12 129,7-4-129,5-2 0,1-8-129,2 4-129,0-4 0,-2-7-129,-8 0-129,-3 4-516,-14-10-516,-6 6-4128,0 0 0,-6-17-516,-14 4-387</inkml:trace>
  <inkml:trace contextRef="#ctx0" brushRef="#br0" timeOffset="174675.9909">30199 14221 11481,'46'47'5934,"-20"-31"-516,1-4-387,-4-11-5031,-12-11-1419,-2-9-3741,-5-12 0,-4 2-516,-2-6-387</inkml:trace>
  <inkml:trace contextRef="#ctx0" brushRef="#br0" timeOffset="174873.0022">30232 14032 12126,'41'-8'5676,"-8"-5"-387,10 0-129,3-12-4902,5-13-903,2-2-4386,-12-7-258,-10 3-516,-11 7-774</inkml:trace>
  <inkml:trace contextRef="#ctx0" brushRef="#br0" timeOffset="175807.0556">21189 13882 8901,'6'80'5805,"-5"-18"-258,5 11-129,-6-2-4644,1 14-258,-1-9-129,0-10 0,0-10-258,0-9 0,0-19 0,3-12-129,-3-16 0,9-12 0,-2-19 129,3-6-129,2-5 0,3-4 0,1 4 129,-1 1-129,0 10-129,1 12 258,1 14-129,-3 11 129,2 15-129,-2 15 0,2 6 0,-3 4 0,2 3 129,-3-1-129,2-5-258,-6-13-903,9-3-3999,-17-27-387,22 10-258,-11-15-774</inkml:trace>
  <inkml:trace contextRef="#ctx0" brushRef="#br0" timeOffset="175971.065">21574 14262 9804,'19'62'5934,"-7"-26"-516,-3-4-387,1 8-5676,3-11-4386,-10-11-129,3-5-645,-6-13-516</inkml:trace>
  <inkml:trace contextRef="#ctx0" brushRef="#br0" timeOffset="176403.0897">21869 14406 9417,'-7'-1'5805,"-5"-2"-645,12 3 0,-36-8-4902,21 5-129,-2 0-129,4 3 0,13 0-129,-14 18 129,14-4-129,0 3 129,9 3 0,3 0 129,0-3 129,2-3-129,-14-14 258,21 18-129,-21-18 0,11 8 129,-11-8 0,0 0-129,0 0 0,0 0 0,2 11 258,-2 1-258,0 2 0,0 1-129,-4 10 129,2-1 0,0-5-129,-2 5 0,1-5-129,3-19 0,-13 14 0,13-14-129,-17-13-258,3-9-387,8 7-2064,-5-27-2838,-1 4 0,0-9-516,6-1-516</inkml:trace>
  <inkml:trace contextRef="#ctx0" brushRef="#br0" timeOffset="176903.1183">22027 13816 9288,'21'54'5934,"-11"-10"-516,-6 3-129,12 13-4644,-15 12-129,-1 2-129,0-4 129,0 2-387,0-13 0,-1-8 0,-1-10 0,2-15-129,0-26 129,0 0-258,8-15 0,0-6 129,3-9-129,1 2 129,5-2-129,-2 1 129,4 10 0,-3 13-129,2 6 129,-1 9 0,1 13 0,-3 2 0,2 4-129,-1 1 0,0-3-387,-16-26-1548,26 12-3225,-12-15-129,5-16-516,-4-14-258</inkml:trace>
  <inkml:trace contextRef="#ctx0" brushRef="#br0" timeOffset="177260.1387">22509 13953 9030,'0'0'5676,"13"1"-258,-13-1-129,7 33-4515,-7-4-258,-2 11-258,-1 8 0,0 8-129,1 4 0,1 0-129,1-1 129,3-6 0,5-9 0,3-9 0,1-11-129,4-9 129,2-9-129,3-5 0,0-2 0,0-10 0,3 4-129,-2-3-129,0 6 0,-4-6-258,1 10-903,-19-8-3096,0 8-774,10-1-387,-10 1-516</inkml:trace>
  <inkml:trace contextRef="#ctx0" brushRef="#br0" timeOffset="177461.1502">22494 14271 6966,'13'11'5805,"4"-11"-516,5-5-258,4-6-3483,3-6-1935,-7-16-774,5 2-3483,-9 2-516,-6 3-387,-4 4-258</inkml:trace>
  <inkml:trace contextRef="#ctx0" brushRef="#br0" timeOffset="177628.1598">22566 14059 9030,'-8'-15'5676,"26"-1"-387,3 7-129,5-12-5031,-5 4-4773,4-8-258,-3 0-903,-3 0-258</inkml:trace>
  <inkml:trace contextRef="#ctx0" brushRef="#br0" timeOffset="183551.4986">22356 13561 2967,'0'0'4644,"-14"11"-129,14-11-1419,0 0-2193,0 0 129,0 0-129,0 0-129,0 0 0,-11-7 129,11 7-129,0 0 129,0 0-129,0 0-258,0 0 0,0 0 129,0 0-258,0 0 0,0 7-129,0-7 129,0 0 0,5-12-129,-5 12 0,16-9 0,-16 9-129,18-7 129,-18 7-129,21-4 0,-21 4-129,21 0 129,-21 0 0,17 4 0,-17-4 0,18 3-129,-18-3 129,19 0 0,-19 0 0,20 0 0,-8-3-129,-12 3 129,17-3 0,-17 3 0,20-6-129,-20 6 129,20-3-129,-8 0 0,0 3 129,2-3-129,-1 1 0,0 0 129,3 2 0,2 0-129,-2 0 0,2 0 129,-1 0-129,2 4 0,-2-1 129,1-3-258,0 0 258,-3 0-129,1-3 0,0 1 129,0-3 0,0 1-129,0-4 0,-1 6 0,3-2 0,-2-2 0,2 6 0,1 0 129,-1 0-258,2 0 129,0 0 0,1-3 129,3 0-129,0 3 0,0-1 0,1-9 0,-2 3 0,0-2 0,-1-5 0,0 4 0,-3 4 0,-4-3 129,3-2-258,-3 6 258,2-1-129,0-1 0,2 3 0,1-6 0,1-1 0,2 2-129,3-3 129,0-3 0,1 2 0,-1 2-129,0-1 258,-1 0-129,1 1 0,-1-1 0,-4-1 129,2-2-258,-2 0 258,-1-4-129,-2-1-129,2 0 129,-5-1 0,3-2 129,-4 1-258,1 0 258,-2 2-258,1 3 0,-1 1 258,-1-3-129,2 1 0,-2 0-129,2-5 129,0 2-129,0-3 129,-1-1 129,2-2-258,-2 0 129,-1 1 0,2 1 0,-4 1 0,2-2 0,0 3 0,-2 0 129,4-1-129,-2 0 129,1-1-129,0-1 0,1-2 0,0 3 0,0-1 0,1 0-129,1 1 129,-2-1-258,-1 3 387,1 0-258,-2 5 129,-2-3-129,1 3 129,-2-2-129,-1-1 258,2 3-129,0-6 0,-2 3 0,3-7 0,-3-1 0,2 1 0,-2-4 0,-1 1 0,-1 0 0,-3 3 0,1-2 0,-1 2 0,1 0 0,-2-4 0,5 5 0,-2-1 129,1-2-258,0-5 258,1 1-258,2 0 258,-1-2-129,-1 7 129,-1-4-258,2 0 129,-1 5 0,-2 1 0,1-1 0,-2 2 0,0 0 0,2-2 0,0 0 0,-1-4 0,-1 0 0,1-4-129,1 7 129,0 3 0,-2-3 0,1 2 0,-1 3 0,-1 1 129,2 0-129,-2 3 129,2-6-129,0-3-129,1-2 258,-3 2-129,2-3 0,-2-1 0,1 1-129,1 0 258,-2 3-129,1-1 129,-3 6-258,2 6 129,0 2 129,-1 2-129,0-1 0,1 1 0,0 2 0,0-2 0,2-8 129,-1 0-129,1-2 0,-1-2 0,2 3 0,-2 3-129,2-3 258,-3 10-258,1 0 129,-1-2-129,2 2 258,-3 0-129,3-1 0,0-3 0,0-3 0,4-5 0,-3 5 0,2-1 0,-1 1 129,2 3-258,-1 2 129,1-1 0,-9 16 0,18-21 0,-8 11 129,-1-4-129,3 1-129,-1 1 258,1-5-258,0-2 129,2 0 0,-1 5 0,3-1-129,0 5 258,-1-1 0,0-2-129,0 5 0,0 3 129,-1-4-129,2 1 0,-4 2 0,3-4-129,-1 2 129,4 3 0,-5-1 129,2 1-129,-1 5 0,0 0 0,1 0 129,1 0-129,-3 0 129,-1 0-258,0 5 129,0-2 129,1 0-129,-1-3 0,-2 3 0,-10-3 0,22 7 129,-10-2-129,1-2 0,1 1-129,3 4 129,1 0 0,1-2 0,2 8 0,2-1 0,-3 2-129,2-3 129,2 0 0,0 0 0,-2 1 0,2 2 0,-1-7 129,-2 6-129,2-5 129,-2 8-129,-1 0 129,-4-2 0,3 4-129,-3-1 129,1 0-129,-2 5 0,1-1 0,-1 1-129,1 2 129,-2 0 0,2 4-129,0 0 129,0-2-129,-2 6 129,3-1 0,-1 2 0,2 1 0,-2-2 0,2-1 129,0-2-129,-2 6 0,1-9 0,-3 4 0,3-2 129,-3-2-258,0-2 129,-2 2 0,1 1 0,0 1 129,-2 1-129,3 2 0,-1-3 0,-1 4 0,2 0 0,-2 2 129,2-4-129,0 2-129,0 4 0,1-2 129,2 6 0,-2 0 0,1 3 129,1 7-129,3 3 0,-3-1 129,3-2-129,-1 1 0,0-1 0,1 0 0,0-3-129,-3-3 258,1-2-129,-1-3 0,1-1 0,2 0 129,0-4-129,1 2 0,1-2 0,1-1 0,2 3-258,0 3 258,1-1 129,0-4-258,-1 1 129,-2-1 129,1-1-129,-1-1 0,-3-4 258,1-3-387,0 0 129,-4 4 0,3-3 0,-2 0 0,1 3-129,-3-1 129,2-3 129,-1 0 0,-4-6-129,1-1 0,-2 0 0,0-6 0,0-3 0,-3 2 0,3 1 0,-1 2 0,-1 1 0,2-5 0,-2 1 129,0 2-129,2-2 0,-3-1 0,-9-11 0,19 14 0,-19-14 0,16 17 0,-16-17 0,18 14 0,-18-14 258,16 12-387,-16-12 129,15 12 0,-15-12 0,15 12 0,-15-12 0,14 14 0,-14-14-129,11 9 0,-11-9 129,13 11 129,-13-11-258,12 8 258,-12-8-129,0 0 0,14 10 0,-14-10 0,0 0 0,13 11 0,-13-11-129,0 0 129,0 0 0,13 11 0,-13-11 0,0 0 0,11 9 0,-11-9 0,0 0 0,14 9 0,-14-9 0,0 0 0,10 8 0,-10-8 0,0 0-129,0 0 258,14 5-258,-14-5 258,0 0-129,14 10 0,-14-10 0,14 4 0,-14-4 0,17 5 129,-17-5-129,16 7 0,-16-7 0,17 10 0,-17-10-129,15 11 129,-15-11 0,14 11-258,-14-11 258,14 10 0,-14-10 0,11 5 0,-11-5 0,11 9-129,-11-9 129,14 10 0,-14-10 0,13 11 0,-13-11 0,17 11 0,-17-11 129,12 6-258,-12-6 258,10 7-129,-10-7 0,12 3 0,-12-3 0,0 0 0,15 4 129,-15-4-129,13 4 0,-13-4 0,13 0-129,-13 0 129,15 3 0,-15-3 0,19 2-129,-19-2 129,22 1 0,-10-1 0,1 2 0,-1-1 0,2 1-129,-4-1-258,1-1-129,-10-16-903,5-8-4128,-12-8-387,-7-14-516,-12-11-516</inkml:trace>
  <inkml:trace contextRef="#ctx0" brushRef="#br0" timeOffset="184438.5493">24458 9453 7482,'-4'-27'5805,"4"27"-258,-2 5-516,6 24-3870,-6 2-645,-3 10-129,-3 1-258,0 4-129,0 0 0,-1-6 129,2-8-129,0-10 129,7-22-129,0 0 0,-4-28 0,4-13 129,0-13 0,3-7-129,2-11 0,3-4 129,-1 7-129,3 6 129,1 10-129,1 14 129,1 10-129,3 16-129,2 13 258,0 23-129,3 10 0,2 11 0,2 12 0,2-1 129,1 6-129,-1-2 129,-3-9 0,-2-11-129,-5-10 0,-3-11 0,-14-18 0,0 0-129,4-20 129,-15 1 0,-6-6 0,-8 2 0,-3 0 0,-5-2-129,0 13-129,-3 2-516,11 10-3741,-1 0-774,11 1-516,3 3-387</inkml:trace>
  <inkml:trace contextRef="#ctx0" brushRef="#br0" timeOffset="184890.5752">24712 8984 5934,'0'0'5934,"5"13"-516,4 17-387,1 1-3999,8 24-516,-9 1-129,6 2 129,-3-4-258,1-3 0,-3-11 0,1 0 0,-5-19-129,-1-10 129,-5-11 0,6-6-258,-6-11 0,1-2 129,1-6-258,-1-2 129,2 3 0,3 3 0,4 6 0,4 7 129,2 8-129,5 2-129,1 12 258,0 7-129,-1 5 0,-4 2 0,-6 1 129,-6 2-129,-5-6 0,-12-7 0,-7-10 0,-7-8-129,-1-7-258,-4-14-516,11 2-4257,-7-11-258,8 7-387,7-2-387</inkml:trace>
  <inkml:trace contextRef="#ctx0" brushRef="#br0" timeOffset="185242.5953">25245 9133 6837,'18'-15'5934,"-18"15"-645,0 0 0,-8 2-4257,1 14-129,-11-5-645,4 3-129,-3 1 0,2 5 0,3-5-129,10 2 129,2-3-129,13-3 129,4 3-129,4 0 129,3-1 0,-2-1-129,1 4 0,-7-2-129,-7 1 129,-8-1-129,-3-1 0,-14-5-129,-3 11-1161,-14-14-3612,-3 2-516,-5 6-258,0-1-387</inkml:trace>
  <inkml:trace contextRef="#ctx0" brushRef="#br0" timeOffset="186821.6856">11956 10909 7353,'23'34'5676,"-20"-15"-516,-3-2 0,-6 2-4386,-3 11-129,-17-6-258,-3 4 0,-9 1 0,-1 3-129,-3-2-129,1 0 0,0-2-129,3-5-129,8-3-258,-1-9-387,15 10-1161,-9-11-3354,12-6-129,13-4-387,-15 0-258</inkml:trace>
  <inkml:trace contextRef="#ctx0" brushRef="#br0" timeOffset="187120.7027">11490 11074 7353,'-13'41'5676,"3"-10"-129,-1 2-516,-6 0-3741,7 10-516,-5-9-387,3-1 0,1-3-258,5-6 0,6-8 129,2-4-129,9-6-129,5 0 129,3-1-129,4-3-129,2-1 0,-2-1-387,3 3-903,-26-3-3741,24 0-258,-24 0-516,14-1-258</inkml:trace>
  <inkml:trace contextRef="#ctx0" brushRef="#br0" timeOffset="189102.8161">11276 10855 4128,'0'22'5418,"-2"-8"-129,2 4-258,9 8-3741,-9-26-258,7 27-387,-7-27-129,4 12 0,-4-12-129,0 0 0,10-12-258,-4-8 129,0 1-258,2-1 258,-1-2-258,2 4 129,3-2-129,-2 5 129,6 4 0,1 11 0,1-1-129,1 1 129,1 0-129,-2 0 0,2-4 0,0-2-129,-6-5 0,0-3 129,-3-5-129,-3-2 0,-3-3 0,-4 4 0,-1 2-129,0 1 129,0 17-258,-18-15 129,18 15 0,-22 4 129,12 10 0,-1 6 0,4 3 129,4 2-129,3 10 258,1 0-129,7-2 0,6-2-258,3-1-387,-4-18-1161,9 2-3096,-4-3-516,-1-11-258</inkml:trace>
  <inkml:trace contextRef="#ctx0" brushRef="#br0" timeOffset="189360.8309">11638 10513 1548,'0'-50'4902,"0"38"-387,0-1-1290,0 13-516,0 0-774,14 23-516,-14-5-387,10 18 0,-8-1-387,7 8-258,-4 3 0,2 1-129,0-1-129,-2-8-129,2-2-774,-7-13-3354,0-9-903,0-14-645,0 0-129</inkml:trace>
  <inkml:trace contextRef="#ctx0" brushRef="#br0" timeOffset="190226.8804">11284 10748 3612,'0'0'5418,"0"0"-258,7 14-1806,5 18-1548,-12-7-645,9 11-258,-8-6 129,10 8-387,-8-10 0,3 0-387,-2-10-129,-4-18-774,9 23-2322,-9-23-1935,0 0-645,8-6-387</inkml:trace>
  <inkml:trace contextRef="#ctx0" brushRef="#br0" timeOffset="190903.9191">11821 10669 2193,'12'-20'5418,"-12"20"-129,12-7-387,-12 7-3096,0 0-645,0 0-387,0 9-129,0-9-258,-13 24 0,5-11 0,5 1-258,1-1 129,2-1-129,5-2 0,5-2-129,3-3 0,1-3-129,3-2 129,-3-3-129,1-4 0,-4-7 0,-4 2 0,-5-1 0,-1 1-129,-1 1 0,0 11 0,-8-12-129,8 12-129,-18-2 129,18 2-258,-15 0-129,15 0-129,-12 5-774,12-5-2064,3 14-1290,-3-14-129</inkml:trace>
  <inkml:trace contextRef="#ctx0" brushRef="#br0" timeOffset="191356.945">11909 10665 4773,'7'15'5418,"-7"-15"-258,10 13-1806,1 5-2193,-11-18-516,9 22-387,-5-10-258,-4-12-774,12 7-3741,-12-7-774,0 0 0</inkml:trace>
  <inkml:trace contextRef="#ctx0" brushRef="#br0" timeOffset="191638.9612">12062 10624 1161,'0'0'5160,"5"18"258,-5 2-645,0 4-3225,-8-8-387,2 9-645,-3 2-774,-5-8-1548,2 2-2709,10 7-387,-3-11-387</inkml:trace>
  <inkml:trace contextRef="#ctx0" brushRef="#br0" timeOffset="191847.9731">12114 10812 8385,'-5'-17'5418,"-6"4"-258,-2-12-2451,2 14-2322,-5 4-1677,-4-1-3354,-1-3-516,6 7-516,-1-4 388</inkml:trace>
  <inkml:trace contextRef="#ctx0" brushRef="#br0" timeOffset="212528.1559">12315 9169 8256,'4'12'5676,"-4"-12"-516,0 0-258,10 8-4773,-10-8-129,0 0-645,0 0-774,12 1-1548,-12-1-2193,0 0-387,0 0-258</inkml:trace>
  <inkml:trace contextRef="#ctx0" brushRef="#br0" timeOffset="212963.1808">12315 9169 1935,'97'56'5418,"-83"-56"-387,-14 0-903,0 0-1677,18 6-774,-18-6-903,0 0 0,16 8-258,-16-8-387,15 10 129,-4-4-258,0-1 258,3 0-129,4-3 0,1 0-129,2 2 129,3-4 0,2 0-129,2 0 129,2 0-129,0 0 0,0-4 0,-1 0 0,0-2-129,1 0 0,-1 1 0,0 2 129,2 0 0,-1-1 0,2-1 0,1 0-129,2 2 129,0-3 0,3-3 0,1 1-129,-1 0 129,3 4-129,0 1 129,2 1 0,0 2 0,-1 0 0,-1 0-129,-2 0 129,-2 0-129,-5-6-129,1-1-129,-5-10-645,8 7-1290,-6-5-2580,-4-8-516,1 5-129</inkml:trace>
  <inkml:trace contextRef="#ctx0" brushRef="#br0" timeOffset="213630.219">14189 9210 6321,'30'18'5676,"-11"-18"-387,2-12-387,0-10-4386,1-3 0,-7-11-387,-1 2-129,-5-1 129,-8 0-258,-4 8 0,-12 8 0,-4 11 129,-3 8 0,-3 12 0,3 11 0,3 5 129,4 11 0,8-1 129,7 5-129,4-11 0,14 0-129,5-4 0,3-7-258,5-2-516,-9-19-2193,4 0-2322,2-8-129,-5-4-387</inkml:trace>
  <inkml:trace contextRef="#ctx0" brushRef="#br0" timeOffset="214103.246">14513 8959 3870,'24'76'5289,"-11"-32"0,-9-5-387,2-7-4515,-1 1 0,-5-15-258,0-8 0,0-10-129,0-7-129,1-11 0,5-6-129,1 0 258,5-1 0,-2 4 0,4 6 129,-2 5-129,2 10 129,-2 3 0,0 11 129,-3 4-129,3 3 129,-5-3 129,2 3-129,-3-8 129,-6-13-129,12 0 0,-5-11-129,-1-9 0,3-3-129,-2 0 129,3-3-129,-1 8 0,0 7 0,-9 11 0,19 0 129,-8 11 129,-2 10-129,-1 2 0,3 0 0,-3 0 0,-1-1-129,0-7-129,-7-15-387,21 12-1677,-21-12-2709,15-20-258,-4 3-774</inkml:trace>
  <inkml:trace contextRef="#ctx0" brushRef="#br0" timeOffset="214307.2577">15089 8960 4773,'26'15'5676,"-26"-15"-387,17 20-387,-13 0-3999,-4-9-387,0 3-516,0 2-645,-10-13-1548,10-3-2709,-8 18-387,8-18-258</inkml:trace>
  <inkml:trace contextRef="#ctx0" brushRef="#br0" timeOffset="214638.2766">15296 8873 3870,'18'-24'5418,"-18"24"-258,16-12-258,-16 12-4257,0 0-258,0 19 0,-7-5 0,0 5-258,-2 0 0,5 4 0,2 1 0,4-1 129,9-5 0,7-2 0,-1-3 0,5-1 0,-4-5-129,-2 4 129,-16-11-129,5 23-129,-12-11-129,-15-4-129,-2 3-258,-12-11-1161,11 4-3096,-7-4-516,5 0-387</inkml:trace>
  <inkml:trace contextRef="#ctx0" brushRef="#br0" timeOffset="214996.2971">15572 8791 5031,'4'-14'5160,"-4"14"-258,11-14-2064,-11 14-2064,-3 15-387,-2-2-129,-2 2 0,4 2 0,0-2-129,3 6 129,5-8 0,8 4 0,-1-6 129,7 4 0,-5-5 129,3 8-258,-9-5 0,-1 7 129,-7-2-258,-7-3-129,-8 1 0,-5-4-129,-5 1-258,-7-13-1032,10-6-3483,-7-5-258,1-6-387,2-3 1</inkml:trace>
  <inkml:trace contextRef="#ctx0" brushRef="#br0" timeOffset="215150.3059">15143 8707 516,'-18'12'516,"18"-1"-387,8 0-129</inkml:trace>
  <inkml:trace contextRef="#ctx0" brushRef="#br0" timeOffset="215450.3231">15908 8792 903,'-3'37'4644,"-4"-24"0,7 13-258,1-2-3870,2-4-129,5 6 0,1-6 258,11 1 0,-2-12 129,7 10 129,-5-19-258,5 6 0,-8-10 0,-2-6-129,-14-8-129,-1-2 0,-11-2-516,-13-9-516,0 13-645,-19-12-2064,4 5-1806,2 4-258,-2-3 129</inkml:trace>
  <inkml:trace contextRef="#ctx0" brushRef="#br0" timeOffset="216020.3557">15825 8884 3225,'7'52'5160,"0"-21"-387,-7-14-516,3 5-4773,-3-22-1806,-12 1-2193,12-1-516,-11-26 129</inkml:trace>
  <inkml:trace contextRef="#ctx0" brushRef="#br0" timeOffset="216150.3631">15778 8669 2967,'0'-12'5289,"0"12"-1032,16 0-2193,5 5-5934,-21-5-903,13 0 0</inkml:trace>
  <inkml:trace contextRef="#ctx0" brushRef="#br0" timeOffset="216498.383">16147 8707 2193,'19'83'4773,"-17"-47"0,9 10-387,-5-14-4257,-2-6 129,-3-8-129,-1-18 0,0 0 0,12 0 129,-5-13 129,0-10 129,5 6 129,-3-8 0,9 13 0,-4-5 129,7 13-129,-1-1 129,5 13-129,-1 0-129,4 12 0,-1-2-258,-1-3-258,1 8-774,-27-23-3999,20 8-516,-17-19-387,-7-13-387</inkml:trace>
  <inkml:trace contextRef="#ctx0" brushRef="#br0" timeOffset="217420.4358">10805 8995 516,'-32'-40'4644,"11"14"387,5 6-516,-4-5-2967,-14-12-258,1 5-258,-10-5-516,0 3-258,-4 1-129,3-1-129,0 2-129,0 6-129,7 5-387,-4-6-1161,10 2-2709,7 9-258,-2-3-258</inkml:trace>
  <inkml:trace contextRef="#ctx0" brushRef="#br0" timeOffset="218018.47">9167 7962 1032,'-6'-21'4515,"6"21"387,-22-8-258,2 6-3096,6 13-387,-7-1-258,8 11-387,-4 2-129,11 6-258,2-6 0,4 0 0,7-4-129,6-5 0,2-7-129,1-5 129,2-3-129,-4-10 129,-1 1-129,-4-3 0,-5 2 129,-2 0 0,-2 0 129,0 11 0,0 0 0,0 0 0,0 10 0,5 6 0,3 3 129,1 4-129,3 0-129,1-5-129,2 4-903,-4-12-3354,-11-10-516,20-4-258,-17-19 130</inkml:trace>
  <inkml:trace contextRef="#ctx0" brushRef="#br0" timeOffset="218415.4927">9190 7638 2580,'29'46'5031,"-17"-16"-129,6 8-258,-6 7-2838,-1-1-1419,-1-1-387,-2 3 0,-1-4 0,0-7 0,-1-4 129,-1-7-129,1-9 129,-6-15-129,10 4 129,-10-4 129,12-15-129,-5-2-129,1 0 129,2-3-129,2 7 0,4 2 0,0 10 0,2 1-129,-2 6 129,-1 11 0,-2 3 0,-5 3-129,-5 1 129,-3-1 0,-7-4-129,-7-5 0,-5-11-645,3-3-2193,0 0-1677,-6-16-387,11 2-129</inkml:trace>
  <inkml:trace contextRef="#ctx0" brushRef="#br0" timeOffset="218740.5113">9586 7858 4257,'0'0'5031,"-1"6"-516,1-6-1419,-11 24-2580,-2-10-129,6 3-129,-1-1 258,4 1-258,4-6-129,3 1 0,8-1 0,7-1 0,-3-3 129,5 2-129,-6 1 0,-1 3 0,-10-3 0,-3 4 0,-12-6 0,-9-2-258,-4 3-387,-10-9-1419,2-3-2709,8 3-129,1-5-516</inkml:trace>
  <inkml:trace contextRef="#ctx0" brushRef="#br0" timeOffset="219048.5289">9737 7930 3225,'0'36'4386,"0"-18"-258,0 5-2967,8 6-516,-2-10 129,6-3 0,-12-16-129,26 10-129,-14-12 0,3-6 0,-8-10 0,-1-2-129,-6-2 129,-1 2-387,-11 1 0,-6 2-516,-1 9-903,-8 3-2967,3-4-516,9 9-129</inkml:trace>
  <inkml:trace contextRef="#ctx0" brushRef="#br0" timeOffset="219694.5658">9870 7959 1935,'20'68'4902,"-10"-39"0,7-11-2709,3 3-516,-20-21-258,14 0-258,-14-17-129,0-6-387,0-10-516,-6-2-129,1 0 0,-1 5 0,3 4-129,1 9-129,2 17-129,0 0-129,12 0-387,-12 0 129,26 23-387,-15-12-129,9 9 129,-9-11 129,7 1 129,-7-9 387,0-1 0,-11 0 387,16-3 258,-16 3 258,0 0 129,0 0 258,4 15 0,-3 8 258,-2-4-129,1 13 0,-6-7 0,6 4-129,-6-12-129,6 1 0,0-18-258,0 0-129,-8-17-129,8-11 0,0-9 129,0-2-258,0-1 0,3-5-129,5 7 0,0 2 258,2 14-258,0 9 258,-10 13-129,18-2 0,-12 9 129,-2 13 0,-4 2 0,0 3-258,-7-1 258,-2-3-258,-3-4 0,-2-10-387,14-7-1548,-13 1-2451,4-15-516,9-8 0</inkml:trace>
  <inkml:trace contextRef="#ctx0" brushRef="#br0" timeOffset="219895.5773">10166 7557 3225,'5'69'4386,"-3"-29"-129,7 8-2967,1 7-387,-1-8-516,1-2-516,4-7-2451,5-6-1548,-19-32-258</inkml:trace>
  <inkml:trace contextRef="#ctx0" brushRef="#br0" timeOffset="220039.5856">10268 7731 1,'-36'-41'4772,"20"38"-128,-11-1-129,0 4-2967,8 3-1161,0 5-2838,8 9-1806,-6-13-129,17 12-386</inkml:trace>
  <inkml:trace contextRef="#ctx0" brushRef="#br0" timeOffset="220242.5972">10381 7730 5805,'3'47'5289,"-1"-26"-516,-2-21-387,5 26-4773,-5-26-2322,0 17-2064,0-17-258,0 0 0</inkml:trace>
  <inkml:trace contextRef="#ctx0" brushRef="#br0" timeOffset="220499.6119">10447 7707 2322,'0'0'5160,"-3"12"-129,3 4 0,0 4-2322,0-9-1935,0 1-387,0-1-387,0 1 129,0-12-258,0 0-129,0 0-129,10-3 0,-10 3-129,6-18 0,-6 18 0,0-25-258,0 25-516,-15-17-1677,1 5-1548,14 12-516,-25-8 775</inkml:trace>
  <inkml:trace contextRef="#ctx0" brushRef="#br0" timeOffset="220825.6305">10496 7626 3870,'10'38'4773,"-4"-19"-129,-6-19-387,1 23-4128,-1-23 0,1 18-387,-1-18-129,0 0-258,0-12-129,1 1 258,-1-6-129,7 3 258,-2 3 258,-5 11 258,16-5 387,-16 5 387,19 6 129,-15 4-129,6 12 129,-10-22-387,7 23-129,-7-12-774,0-11-3741,-16-2-516,9-12-774,-7-14 258</inkml:trace>
  <inkml:trace contextRef="#ctx0" brushRef="#br0" timeOffset="230891.2063">24259 13395 3096,'0'11'4257,"0"-11"-129,-2 14-2838,2-14-645,0 0 0,0 0-129,0 0-258,0 0 129,8 1 0,-8-1-129,15 0 129,-15 0 129,25-6-129,-11 2-129,5 1 129,1-2-258,3 0 129,-3 1 0,5-4-129,-1 0 0,3 0 0,-1-5 0,0 2-129,2-3 0,2 1 129,0-6-129,2 4-129,-3 1 129,0-2 0,0 4 0,-1 2 0,0-1 0,-1 0 129,1 1-129,-1-1 258,4-3-258,0 0 0,4-5-129,2 2 258,-1-3-258,1-2 129,-1-2 0,-1 3 0,-2-1 0,-1-2 0,-4-1 129,0-2-129,-4 2 0,3-4 0,1-1 129,-1-2-258,2-3 258,0-2-258,-1 0 129,2 0 0,-2 0 0,0 0 0,-4 1 0,0 2-129,0 0 129,-1 2 129,2 0-258,-2-2 258,4-1-258,-1 1 129,3-2-129,1 2 387,-2-1-387,2 1 129,-1-2 0,-2 0-258,-1-1 258,1-4-129,-2-2 0,1-5-129,1 1-129,-1-7 129,2 4 0,0-2 129,0 6 0,-1 0 0,0 5 0,-1 3 258,-4 2-129,-1-1 129,-4 3 0,-1 1 0,-3-6-129,-1-1 0,1-5 0,-4-5-258,4-1 129,0-3-129,3 1 129,-1 0 0,1 6 0,2 2 129,0 3 0,0 7 129,1 3 0,-1 4 129,-1-3-129,-2 4 0,2-7 0,-3 0-129,1-3 129,-1 2-129,0-5 0,0-1 0,0 2 0,1 1 0,-3 7 129,3 2-129,-4 5 129,5 2-129,-2 5 129,1 2-129,-1-1 129,2 1-129,0-5 129,0 1-129,-3 0 0,2 0 0,-4 1 258,-2 2-258,1 3 129,-10 13-129,13-16 129,-13 16 0,14-15 0,-14 15 0,15-15-129,-4 6 258,0 2-258,2-4 129,2-1 0,-2 3 0,2-1-129,-3 1 129,0 0 0,1 3 0,-3-1-129,-10 7 129,18-7 0,-18 7 0,15-5 0,-15 5 129,18 0-129,-18 0 0,20-3 0,-7 3 0,0 0 129,2 0 0,-1 0-129,0 0 0,-1 2 258,1 3-258,-14-5 0,16 11-129,-16-11 258,14 15-258,-14-15 129,11 13-129,-11-13-129,14 14 129,-14-14 129,22 16 129,-8-10-258,3 3 0,3 1 0,0 3 129,2-1-129,3 2 0,-3 6-129,2-1 129,-1 2 0,1 4 129,-1 0 0,-2 1-129,3 4-129,-1-2 258,2 1-129,0 2 0,0-1-129,1 1 129,3 0-258,1 1 387,1 1-258,0 1 129,2 5-129,0 1 129,1 3 0,1 0-129,-1 6 0,-1-1 0,2 6 129,-1-1-129,4 0 129,-3 1 0,0-1-129,0-5 258,-1 3-258,0-4 129,-2-1 0,1 1 0,-4-4-129,-1 4 0,1 1 0,0 3 129,-1 1 0,0-2 0,1 3 0,1 1 0,-1-4 129,0 2 0,3-4-129,0 1 129,-1-4-129,1 2 0,3-6 0,0 1 0,1-1 0,0 2 0,2-1 0,-1-1 0,2-2 0,-2-2-129,0 4 258,0-2-129,0-4 0,0-2 0,1 2 258,-1 0-129,1-1-129,1 1 129,-1-2 0,4-3 129,-1 1-129,2 0 129,1-6-129,2 0 0,0-9-129,1-7 0,-1-3-387,-12-11-2709,2-9-1806,-4-8-516,-10-9-258</inkml:trace>
  <inkml:trace contextRef="#ctx0" brushRef="#br0" timeOffset="231876.2626">27167 9339 7353,'-2'78'5676,"-4"-27"-258,-1 2-645,-4-6-4128,5 4-258,-2-13 0,3-9-258,2-9 0,3-6 0,0-14-129,13 1 0,0-1 0,4-1 0,4-5-258,0-2-129,2 7-258,-9-13-645,11 14-2193,-14 0-1677,-11 0-387,7-13-258</inkml:trace>
  <inkml:trace contextRef="#ctx0" brushRef="#br0" timeOffset="232074.2739">27092 9485 6966,'2'15'5805,"20"-5"-774,-6-10-129,5-11-4902,1-1-1677,-8-10-2838,1-5-774,-2-1-258,-5 3-128</inkml:trace>
  <inkml:trace contextRef="#ctx0" brushRef="#br0" timeOffset="232234.2831">27166 9249 6708,'0'-17'5418,"0"17"-129,17-16-645,5 15-3870,-4-10-645,3-3-1419,15 3-2322,-6-2-1677,1 8-129,-2-2-387</inkml:trace>
  <inkml:trace contextRef="#ctx0" brushRef="#br0" timeOffset="232789.3148">27449 9409 3870,'-12'61'5418,"4"-24"-258,2-2-387,0-5-3870,-2-7-258,5-2-387,3-21-129,0 0-258,10-13 129,4-16-129,2 0 0,2 3 0,0-5 0,-1 6 129,-4 9 0,0 8 0,-13 8 0,11 3 129,-10 11 0,0 2 0,-1 3 0,0 1 0,0-7 0,0-13 0,0 0 0,19 2 0,-9-12 129,5-6-258,1-4 0,0-2-258,-1 3 258,1 5 0,-5 3 258,0 6-258,-11 5 129,16 5 0,-12 11 0,1 3 129,-3 0-129,0 7 0,1-3-129,-1-1 0,3-4-387,-5-18-645,13 11-2580,-13-11-1419,17-9-387,-6-7-258</inkml:trace>
  <inkml:trace contextRef="#ctx0" brushRef="#br0" timeOffset="233000.3269">27903 9390 4257,'12'53'5160,"-8"-26"-258,-4-6-516,-3-1-4902,-5 0-3612,8-20-645,0 0-258</inkml:trace>
  <inkml:trace contextRef="#ctx0" brushRef="#br0" timeOffset="233330.3458">28135 9261 5934,'17'0'5547,"-17"0"-258,3 15-645,-11-10-4128,8-5-516,-20 12 129,8-4-258,2 2 129,-2 5 0,6 1 0,6-2 129,0 3-129,7 5 258,2-4 0,2 2 0,-4-4 0,1 0 0,-6-1-129,-2-2 0,-7-1 0,-5-3 0,-7-3-258,0-2 129,-1 0-258,-3-6-645,23 2-2709,-24-5-1419,24 5-387,-9-12-129</inkml:trace>
  <inkml:trace contextRef="#ctx0" brushRef="#br0" timeOffset="235407.4646">28294 9408 8901,'-5'45'5547,"1"-25"-129,4-2-387,-1-5-4644,0 0-258,1-1-129,0-12-516,1 14-903,-1-14-3225,0 0-903,0 0-129,0 0-387</inkml:trace>
  <inkml:trace contextRef="#ctx0" brushRef="#br0" timeOffset="236272.514">27842 9036 9417,'16'25'6192,"-12"-12"-387,0-3-258,-4 4-5160,0-14-387,0 14-774,-14-22-1806,14 8-2838,-10-4-387,10 4-516,0-15-128</inkml:trace>
  <inkml:trace contextRef="#ctx0" brushRef="#br0" timeOffset="236888.5493">28291 9298 7611,'14'-7'5934,"-14"7"-516,0 0-258,0 0-4257,0 0-387,-7 6-258,-9 3-129,-1-2-129,1 4-129,0 2 129,4 0 0,5 1-129,6 4 0,1-1 129,9-3 0,6 1 0,1-1 0,1-3 129,-2-2-129,-1 0 129,-14-9-129,13 11 0,-13-11-129,0 0-129,0 0-258,-22 0-1290,10 0-3354,-4-2-387,0-1-129,1 1-258</inkml:trace>
  <inkml:trace contextRef="#ctx0" brushRef="#br0" timeOffset="237420.5797">28485 9367 8385,'-8'40'5805,"2"-22"-129,1 0-387,0 0-4902,3-6-516,2-1-645,-8-16-1935,8 5-2580,0-24-387,1 6-516</inkml:trace>
  <inkml:trace contextRef="#ctx0" brushRef="#br0" timeOffset="237643.5925">28470 9242 8385,'-3'-32'5805,"1"21"-387,2 11-2064,0 0-2064,0 0-1935,0 0-3999,0 0-903,6 8-258,4 4-387</inkml:trace>
  <inkml:trace contextRef="#ctx0" brushRef="#br0" timeOffset="237845.604">28662 9277 8385,'-8'54'5805,"4"-25"-645,0-5-258,3 1-4773,-2 0 129,3-1-516,4-3 258,6-9 0,7-6 258,0-6 0,4 2 0,-3-5 129,0-13-129,-7-5 129,-4-7-258,-7 2 0,-1-1-129,-9 6-258,-9-8-516,7 17-2451,-8 0-1935,1 7-516,4 5-387</inkml:trace>
  <inkml:trace contextRef="#ctx0" brushRef="#br0" timeOffset="238202.6244">28851 9228 5031,'20'57'5805,"-14"-24"-645,-6 2-129,-7-3-3870,7 5-516,-7-14 0,6 4-129,-4-15 129,5-12-387,1-5 0,11-12 0,3-11-129,4 3 129,0 1-129,5 1 0,2 3-129,0 9 129,-4 6 0,2 5-129,-3 14 0,-6 2-387,6 10-903,-16-9-3870,-2 0-387,-3-6-258,0-11-645</inkml:trace>
  <inkml:trace contextRef="#ctx0" brushRef="#br0" timeOffset="238812.6593">28402 9796 9030,'10'-16'6063,"-10"16"-516,6 14-129,-5 11-4644,-1 2-258,-2 10-387,-6 6 0,1 3-129,0 3-129,-2-6 0,1-4 0,1-10-516,6-3-129,-10-23-1290,11-3-3096,0 0-387,-1-18-258,1-1-645</inkml:trace>
  <inkml:trace contextRef="#ctx0" brushRef="#br0" timeOffset="239266.6853">28303 9921 6708,'19'-26'5547,"-11"12"-258,5 0-258,15-2-4515,-14-3 0,6 2-129,-1 5 0,3 10 0,-5 2 0,3 2-129,-7 6 0,1 9 129,-7 0-258,-2 4 129,-5-3-129,0-4-129,-7 3 0,-1-6 0,-3-2-129,11-9-129,-18 8 258,18-8-258,0 0 129,0 0 0,0 0 0,0 0-129,0 0 258,15 24-129,-3-3 129,-3 4 129,-3 3 0,-1 6 0,-5-6 129,-1-2 0,-11-3-129,-3-5 0,-5-9-129,-4-8-387,3 0-645,-11-3-4128,11-10-387,4 0-258,6-2-387</inkml:trace>
  <inkml:trace contextRef="#ctx0" brushRef="#br0" timeOffset="239710.7107">28777 10030 6321,'0'11'5547,"0"-11"-516,-16 15-258,0-4-4386,2 5-258,-4-2 129,3 5-258,1-2-129,7-4 129,6 1-129,1-14 0,8 15 129,6-15 0,3-3-129,-1-8 129,-2-6 0,0-6 0,-3 2 0,-4 0 0,-2 4 0,-5 17 258,0-13-129,0 13 0,-1 11 129,-2 12 0,1 3 129,2 8-129,0-5 0,8-2-258,0-3 0,2-12-516,12-4-4128,-9-8-516,0-10-387,-1-5-258</inkml:trace>
  <inkml:trace contextRef="#ctx0" brushRef="#br0" timeOffset="240058.7306">28899 9944 8514,'25'28'5676,"-16"-5"-258,-2-1-387,0 6-4644,-7-3 0,0 2-258,-1 1-129,-2-3 0,-1-5 129,2-10-129,2-10 0,0 0 0,9-7 0,3-10 0,2-4 0,1-4-129,2 4 0,0 4 129,1 8 129,-4 9-258,0 3 258,-5 14-129,0 3 0,-2 2-129,-2 5-258,-5-13-1548,0 4-3225,0-7-258,0-11-387,0 0-129</inkml:trace>
  <inkml:trace contextRef="#ctx0" brushRef="#br0" timeOffset="240469.7541">29293 9985 8901,'0'0'5676,"-8"13"-258,-6-2-258,1 6-4773,-10 0 0,3 4-258,-1 2 0,3 0-258,8 0 258,5-6-129,6-3 0,10-5 0,7-9 0,6-3 0,1-11-129,-1-10 129,3-10 0,-1-9 129,-3-8-129,-5-12 129,-6 5-129,-6 1 0,-4-1 0,-2 9 0,-4 13 0,-8 16 0,-1 11 0,-3 20 0,5 12 0,1 15 129,1 11-129,7 8 0,2 1 129,0-4-129,8 3 0,1-8-387,11 4-2580,-9-21-2322,0-7-387,0-12-258,-11-13-386</inkml:trace>
  <inkml:trace contextRef="#ctx0" brushRef="#br0" timeOffset="241730.8262">27238 9250 3096,'15'-5'5805,"-5"2"-387,-10 3-258,0 0-3354,0 0-258,0 0-645,-6-6-387,-5 1 0,-3 5-516,-3-1 258,-2 1-129,-2 0 0,-1 1 129,0 6-129,-2 2 0,1 0-129,6-5 0,0 7 129,5-5-129,12-6 129,-15 16-258,15-16 129,0 13-129,0-13 387,10 18-258,-10-18 129,13 21-129,-7-6 0,0 3 0,-4 4 129,-2 4-129,0-1 0,0 0 0,-1 3 0,0 2 0,0-2 0,1 0 0,0 1-129,0-5 129,3 4 0,1-4 0,2-5 129,-3-1-129,1-4-129,-4-14 129,3 16 129,-3-16-258,0 0 258,0 0-129,0 0-129,0 0 129,0 0 129,13 7-129,-13-7 0,17 6 129,-6-6-129,0 3 129,1-3-258,0 0 129,-1 0-129,-11 0-387,18-6-516,-18-6-4128,0 12-258,0-26-387,1 11-387</inkml:trace>
  <inkml:trace contextRef="#ctx0" brushRef="#br0" timeOffset="241979.8405">27239 9458 5805,'0'0'6063,"-5"-11"-645,-8 7-129,13 4-4128,-32-1-516,11 1 0,-3 1-774,-7-1-1032,9 0-3870,-2 4-387,8 2-516,5 2-258</inkml:trace>
  <inkml:trace contextRef="#ctx0" brushRef="#br0" timeOffset="274201.6835">24814 8184 9159,'-17'9'6063,"8"1"-516,6-15-516,3 5-4257,0 0-129,8 0-258,-8 0 0,22-16-258,-4 4 129,9 3 0,7-8 0,13 4 0,9-2 0,12 4 0,12-1 0,11 9-129,8-5 0,8 4 0,7 4 0,0 0-129,-5-2 258,-5-3-129,-4-1-129,-7-5 129,-10 2 0,-8-8-129,-9-1 258,-10 8-258,-10-1 129,-5 3-129,-12 0 129,-7 4-129,-7 4 0,-15 0 0,7 17-129,-10-2 129,-11 11 0,-2-1 0,-3 4 0,0 2 0,-2 2 0,1-1 129,7-9-129,4-4 0,4-7 0,5-12 0,10 12 129,6-12 0,5-8-129,6-10 0,0-1 129,3-6-129,-5-4 129,-5 1-129,-8-3 0,-10 0-129,-5 5 129,-15-1 0,-5-1 0,-8-1 0,-2 4-129,-2 2 129,4 4-129,0-2-129,4 0-258,0 4-129,9 9-516,-12-9-3354,9 13-1419,-6 0-387,0 6-387</inkml:trace>
  <inkml:trace contextRef="#ctx0" brushRef="#br0" timeOffset="274738.7142">24416 7012 7611,'19'-34'6192,"-14"14"-645,-6 1 0,-10 5-3870,-12 2-903,-3 12-258,-12 0-258,1 7 0,-3 6-129,3 7 0,3 1 0,10 4 0,9-2-129,11-3 0,8 3 129,13-5-129,12 11 129,5 4 129,5 1-258,3-1 0,-2 10 0,-4 2 129,-7-3 0,-10 3 0,-15-10-258,-4-8 129,-17-4-258,-11-9-129,-4-8-258,-12-18-2064,10-2-2967,-2-7-129,16-7-387,3-8-387</inkml:trace>
  <inkml:trace contextRef="#ctx0" brushRef="#br0" timeOffset="274969.7274">24609 6741 9159,'40'63'6063,"-16"-3"-645,-1 18 0,1 19-4902,-5 5-129,-1 2-258,-4-4-129,-4-11-387,0-7-774,-10-29-2967,0-19-1290,0-34-258,0 0-387</inkml:trace>
  <inkml:trace contextRef="#ctx0" brushRef="#br0" timeOffset="275118.7359">24860 7016 9030,'-46'-9'5805,"10"10"-258,-4 7-387,-1 4-5676,-18-6-4257,12 5-387,4 0-516,9 1-516</inkml:trace>
  <inkml:trace contextRef="#ctx0" brushRef="#br0" timeOffset="275486.757">25083 7136 8256,'-26'-16'5805,"-3"16"-516,-5 0-387,2 11-4386,-7 6-387,10 12 0,8 3-129,9 0 0,12-1 0,15-5-129,11-5 258,7-5 0,3-16-129,2-5 0,-5-16 129,-7-9-129,-15-9 0,-11 1 129,-9-4-129,-14 6-129,-9 9 0,-4 5 0,0 15-129,2 7-258,11 17 0,3 5-387,20 19-1161,0-8-2967,17-3-387,10-4-258</inkml:trace>
  <inkml:trace contextRef="#ctx0" brushRef="#br0" timeOffset="275937.7828">25313 6664 6321,'-4'-18'5934,"4"18"-387,-14 26-258,0 11-3999,13 26-129,-12 4-387,7 16-387,-2 7-129,2 0 129,1-7-129,3-6-129,2-11 0,0-13-258,2-13-516,0-27-903,-2-13-3870,17 1-258,-3-12-258,1-21-645</inkml:trace>
  <inkml:trace contextRef="#ctx0" brushRef="#br0" timeOffset="276409.8098">25475 6913 9933,'-8'16'5805,"-15"2"-387,-2 20-1290,-7-11-3612,-2 6-129,-3-1 0,7 3-258,2 5 0,10-4 0,9-4 129,9-1-129,8-8 129,12 0-129,6-3 0,5-6 0,7-8 0,2-3-129,-1-3 0,-1-2 0,-1-6-129,-4-1 129,-4-9-129,-4-5 0,-7-2 0,-7-2 0,-5-2 0,-6-1 0,-4 4 0,-9 0 0,-5 11 0,-5 7 129,0 7 0,-3 2 0,3 16 129,3 5-129,4 5 129,9 4-129,7 3 129,5-2 0,13-3-129,7 2 0,6-13 129,2-2-129,3-7-129,-3-6-129,2-3-645,-16-20-2580,6 6-1935,-10-13-129,-3 6-903</inkml:trace>
  <inkml:trace contextRef="#ctx0" brushRef="#br0" timeOffset="276793.8317">26022 7007 8514,'7'-33'5676,"-11"22"-387,-11 5-129,-4 10-4644,-9-1-129,1 9-258,0 4 129,6 5-129,3 3 129,11 4-129,7-2 129,9-3-129,10 4 129,8 1 0,5 3-258,-1-3 258,-2-4-258,-4-1 129,-8 0-129,-6 2 0,-11-5 0,-7-8-258,-15-1-129,-16-8-1161,-2 9-3741,-14-6-129,-1 4-387,-3-10-516</inkml:trace>
  <inkml:trace contextRef="#ctx0" brushRef="#br0" timeOffset="277342.8631">26528 6748 8385,'28'-64'5934,"-19"44"-387,-9-3-258,-5 11-4128,-11 10-645,-6 4-129,-8 12-129,1 8-129,1 12-129,4 1 258,6 6-258,9-3 129,9 2-129,5 0 129,13 3 0,9 3 0,3-5 0,4 2 0,-2-3 0,-3 2 0,-6-5 0,-8-3 0,-13-13 0,-9-3-258,-12-8 129,-11-10-258,-5 0 0,-8-14-387,8 6-903,-4-15-3999,11 8-129,5-2-387,13 0-516</inkml:trace>
  <inkml:trace contextRef="#ctx0" brushRef="#br0" timeOffset="277761.8871">26688 6575 8514,'20'18'5805,"-13"21"-258,-2 7-258,10 17-4515,-15 7 0,0 12-258,-1 0-129,-4 0-129,1-8 0,0-8-129,1-15 0,0-19 129,2-18-387,1-14 258,0-6-258,5-18 129,2-10-129,1-5 129,6 5 0,1 5-129,4 7 129,1 10-129,1 12-129,0 13 258,-1 19 0,0 6 0,-2 1 129,-3-1 0,-2 0-258,-1-11-129,0-3-516,-12-24-4644,11 0 0,-4-10-516,3-9-774</inkml:trace>
  <inkml:trace contextRef="#ctx0" brushRef="#br0" timeOffset="278012.9015">27064 7103 9933,'14'53'6063,"-7"-28"-645,-4-1-129,-3-4-5547,2 12-1548,-2-32-3483,0 0-516,0 0 0,-5-9-774</inkml:trace>
  <inkml:trace contextRef="#ctx0" brushRef="#br0" timeOffset="278209.9127">27087 6893 7740,'3'-13'5031,"7"11"-4902,-10 2 0,11-2-5418,-11 2-516</inkml:trace>
  <inkml:trace contextRef="#ctx0" brushRef="#br0" timeOffset="278365.9217">27506 6528 7740,'7'-50'5805,"-16"25"-387,-10 6-387,-3 0-4257,-6 13-387,-6 6-129,3 19 0,4 7-129,6 17 0,6 12 0,7 5 129,5 10 0,3 9 129,8-1 0,4 0-129,-2 0 0,0-11-129,-3-9-129,-2-8-258,0-3-516,-10-27-4515,5-4-258,0-16-387,-3-7-387</inkml:trace>
  <inkml:trace contextRef="#ctx0" brushRef="#br0" timeOffset="278537.9315">27483 6941 8127,'0'0'6063,"-26"-7"-516,-3 2 0,-11-4-4902,-1 4-387,-7-6-387,-1-6-1032,13 9-3999,4 3-258,15 5-516,17 0-516</inkml:trace>
  <inkml:trace contextRef="#ctx0" brushRef="#br0" timeOffset="279017.9589">27801 6468 8901,'15'39'5934,"-10"-1"-387,4 11 0,-5 9-4773,3 17-129,-7-4-258,1 4 0,-1-1-258,1-7 0,0-10-129,2-6-129,1-14-258,-3-23-774,12-4-4257,-13-10 0,19-9-516,-4-15-516</inkml:trace>
  <inkml:trace contextRef="#ctx0" brushRef="#br0" timeOffset="279191.9689">28001 6839 9288,'-51'-11'5934,"12"1"-516,-2 5-129,-5-5-5160,-5-6-1032,-5 5-3999,11 0-645,7 5-258,12 3-64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8-04-04T15:41:33.870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99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8-04-04T15:43:33.334"/>
    </inkml:context>
  </inkml:definitions>
  <inkml:trace contextRef="#ctx0" brushRef="#br0">9189 4006 12126,'11'-8'5805,"4"30"-387,-2 13-129,-6 8-4515,5 12-129,-8 4-258,3 7-129,-2 3-129,-1 3 129,-1-1 0,-1-11-258,1-8 0,-2-13-258,1-8 0,-2-12-387,5-5-516,-5-14-3870,1-17-387,5-10-387,5-3-516</inkml:trace>
  <inkml:trace contextRef="#ctx0" brushRef="#br0" timeOffset="260.0149">9546 3941 10965,'42'-21'5805,"-42"21"-129,0 0-258,-5 14-3741,-23 4-903,-21 2-258,-13 1-129,-14 3-129,-8-3 0,-3 1-258,-1 4 129,7-7-258,9 0 0,11-5-129,8-4-258,16 5-387,-3-12-2193,22 8-2580,5-7 0,9 9-387,4-13-258</inkml:trace>
  <inkml:trace contextRef="#ctx0" brushRef="#br0" timeOffset="610.0349">9646 4697 11997,'-12'27'5934,"-20"-18"-129,-8 1-258,-13-5-4644,-3 4-516,-12-4-129,-2-5-129,3 1-258,3-1-129,17 2-516,2-7-2709,21 5-2064,10-4-129,14 4-516,8-13-129</inkml:trace>
  <inkml:trace contextRef="#ctx0" brushRef="#br0" timeOffset="910.0521">10285 4405 12255,'0'0'5676,"-23"10"-129,-15-10-258,-1 0-4773,-9-1-129,-2-2-129,-5-1-258,2-4-387,14 5-516,-3-14-2193,23 14-2322,19 3-129,0 0-387,2-14-258</inkml:trace>
  <inkml:trace contextRef="#ctx0" brushRef="#br0" timeOffset="1186.0679">10766 3991 11997,'35'53'5676,"-18"-11"-387,-5 3-129,-1 8-4644,-5 7-129,0 3-129,-1-1-129,-1-10-129,1-2-129,-1-14-258,4 1-1032,-8-22-3870,0-15 129,16 0-645,-1-11-258</inkml:trace>
  <inkml:trace contextRef="#ctx0" brushRef="#br0" timeOffset="1397.0799">11070 3997 11997,'0'-11'5547,"-15"11"-129,-11 6-387,-14-6-4257,-7 17-387,-12-2-129,-10 2-258,-2-2-129,-2-5-387,12 13-1032,-3-8-3483,20-1-258,9-5-516,17 6-258</inkml:trace>
  <inkml:trace contextRef="#ctx0" brushRef="#br0" timeOffset="1638.0937">11104 4403 12384,'-8'68'5676,"-15"-34"-258,-16-11-258,-7 3-4773,-17-10 0,-4-4-258,-1-5-129,1-6-387,13 8-903,-2-9-3999,18 0 0,10 0-516,17 0-387</inkml:trace>
  <inkml:trace contextRef="#ctx0" brushRef="#br0" timeOffset="4683.2679">18774 6223 5805,'33'4'6063,"-19"-3"-258,4 0-516,-18-1-3354,20 5-516,-20-5-387,0 0-129,0 0-258,-6 1-258,-18 1 0,-7 5 0,-10-5 0,-9 3-129,-8-2 0,-9 0 0,0-1 0,0-2-129,2-2-129,6-4 129,5 1-129,9-4 0,9 1 0,6 0 129,9 2-387,6 5 0,15 1-129,0 0-516,0 0-2322,0 6-2580,10 1 0,-10-7-774,25 10-129</inkml:trace>
  <inkml:trace contextRef="#ctx0" brushRef="#br0" timeOffset="5487.3139">18604 4439 10062,'42'14'5805,"-25"-11"-387,0 2 129,-17-5-4257,0 0-129,0 0-129,-11 4-258,-21-7-258,-9-5-129,-14-4 0,-9 3-129,-8-5-128,-5 3-130,1 1 0,2 1 0,10 3 0,6 5 0,12 1 0,9 0 0,10 1-388,2-1-644,25 13-3225,0-13-1548,-6 15 0,6-15-645</inkml:trace>
  <inkml:trace contextRef="#ctx0" brushRef="#br0" timeOffset="6235.3567">18414 6417 10449,'19'41'6192,"-8"-24"-516,-11-17 0,13 12-4773,-13-12-258,0-12-129,-4-13-258,-8-2 0,-2-10 0,-4-5-129,-2-5 0,-1 1 0,0 0 0,1 3 0,0 6-129,5 6 0,0 8 0,3 6 129,0 8-258,-1 4 129,0 5 0,-1 0 0,1 8-129,-2 1 129,1 1 0,-1-2 0,1 1 0,14-9-129,-19 5-129,19-5-258,-11 2-516,1-13-2580,10 11-2064,0-13-258,0 13-516,12-10-258</inkml:trace>
  <inkml:trace contextRef="#ctx0" brushRef="#br0" timeOffset="6734.3852">18536 6006 9159,'0'0'6063,"0"0"-774,14 14 129,-14 11-4644,6 12-258,-6 6-129,3 9 0,0 2 0,2 0 0,-1-5 129,3-5-258,3-10 129,0-5 0,2-14-258,2-9 0,0-6-258,1-4-258,-1-7-387,-6-15-1677,8 9-3225,-13-6 0,3 8-645,-6-5-387</inkml:trace>
  <inkml:trace contextRef="#ctx0" brushRef="#br0" timeOffset="8186.4683">16124 6053 8901,'7'4'5805,"2"16"-387,5 11-129,-14 7-4515,14 12-258,-6 4 0,4 8-387,-3 1-258,0-6-258,2 2-516,-11-23-2838,8-2-1677,-2-17-258,-6-17-645</inkml:trace>
  <inkml:trace contextRef="#ctx0" brushRef="#br0" timeOffset="8492.4858">16344 5985 6966,'37'32'5934,"-11"18"-387,2 9-516,5 15-3096,-3 2-1419,0 8-129,-3-4-129,-3-9-129,-6-18-129,-3-10 0,-7-17-129,-8-26 129,0 0 0,-7-17-129,-12-18 129,-9-5 0,-9-1-129,-5 1 129,-1 6 0,-3 6 0,6 5-129,0 9-258,11 14-387,2-1-1161,16 8-3225,5 7-387,6 5-387,10-2 129</inkml:trace>
  <inkml:trace contextRef="#ctx0" brushRef="#br0" timeOffset="8812.5041">16742 6152 7998,'0'0'5547,"-3"28"-129,-5 3-387,5 10-4128,-1 5-774,4 7 0,0-4-129,5-2 0,9-7 0,4-10-129,5-9 129,5-14-129,-1-7 258,-2-17-129,-5-8 0,-9-8 0,-7-8-129,-5-1 258,-17-4-129,-11-3-258,-2 19-1290,-13-5-3225,3 11-516,3 7-258,6 8-387</inkml:trace>
  <inkml:trace contextRef="#ctx0" brushRef="#br0" timeOffset="9303.5322">16898 6255 7611,'20'102'5547,"-9"-54"-129,-1 1-516,-4-9-4515,2-6 0,-2-13-387,-6-21-129,0 0 0,7-28-129,-4-3 129,-1-8-129,1 2 0,1-3 258,-1 5-129,3 7 0,0 12 129,-6 16 0,12 0 0,-4 10 129,0 10-129,1 1 0,0-1 129,1 1-129,1-10 0,-1-9 0,3-4 0,-2-17-129,1-5 129,-2-6-129,1-3 0,-2 4 129,-1 3 0,-1 0 129,-2 13-129,-5 13 258,0 0-129,16 24 0,-11 4 129,1 3-258,0 6 0,-1 3-516,10 5-1419,-7-15-3096,3-12-129,3-7-645</inkml:trace>
  <inkml:trace contextRef="#ctx0" brushRef="#br0" timeOffset="9563.547">17318 6240 7224,'-20'49'5547,"11"-16"-258,2 3-258,7 2-4644,-3-6 129,4-2-258,8-12-129,6-7 129,3-8-258,4-6 0,-1-14 0,0-8 0,-6-5-258,-4-6 0,-9-2 129,-4-3-129,-12 4-516,-23-6-3225,4 9-1032,-5 5-387,-1 4-387</inkml:trace>
  <inkml:trace contextRef="#ctx0" brushRef="#br0" timeOffset="10752.615">18851 6102 4773,'15'-28'5418,"-9"-5"-129,-3-13-387,-3-20-3741,0-2 0,-6-19-387,-2-3-387,-6-13 0,2 1 0,-4-2-129,3 8 0,0 6 0,6 10 129,1 3-129,5 14 129,-1 9-129,2 13 129,0 11 0,2 6-129,-1 7 0,-1 17-129,0-15-129,0 15 129,0 0-129,-13 8 129,13-8-258,-19 21 258,7-7-258,0-4 129,0 4 0,2 2 0,1-5 0,9-11 0,-13 14 0,13-14 0,0 0 0,0 0-129,0 0 129,-10-5 0,9-9 0,-1-3-129,1-6 258,1 2-129,0-1 0,0 2 129,1 2 0,7 4 0,-8 14 0,17-11 129,-5 11-129,3 10 0,-2-1 0,5 0 0,-4 3-129,2-1-129,1-5 0,-2-4-387,2-1-645,-17-10-3870,18-1-258,-9-11-645,4-1-258</inkml:trace>
  <inkml:trace contextRef="#ctx0" brushRef="#br0" timeOffset="11651.6665">16134 3821 9159,'5'27'5676,"-4"2"-387,-1 3-129,6 14-4257,-6 1-129,0 11-258,-6-1-258,3-7 0,-1-8-129,1-7 0,0-7 0,3-5 0,0-12-129,0-11 129,14 0-129,1-3 0,5-4 129,4 4-129,6 0-129,-3-3-258,6 10-516,-14-2-3999,7 6-258,-6-7-645,-3 3-387</inkml:trace>
  <inkml:trace contextRef="#ctx0" brushRef="#br0" timeOffset="12060.6899">16488 3969 10062,'11'13'5418,"-11"3"-258,1 13-129,0 2-4515,4 8-129,-4-1-129,7-2 0,2-6-129,3-8 0,2-9 0,6-9-129,1-8 0,0-9-129,0-12 129,-4-3-129,0 1 0,-4-1 0,-3 6 0,-3 5 0,-8 17 0,10-8 0,-6 15 129,-2 14 0,3 1 0,0 9 0,2 3-129,-3-6-258,7 9-1935,-5-20-2451,-6-17-516,15 5-129,-15-5-516</inkml:trace>
  <inkml:trace contextRef="#ctx0" brushRef="#br0" timeOffset="12907.7383">16877 4086 7740,'23'102'5160,"-12"-47"-258,-1-7-258,2 2-4128,-8-15-129,1-10-129,-5-25-258,0 0 0,2-26 0,-2-11 0,0-5 129,0-6-258,0 1 258,2 4-129,0 6 0,2 14 0,3 9 0,-7 14 129,14 3-129,-7 15 129,2 4-129,0 3 0,-1-1 129,-2 1-129,2-11 0,-8-14 0,12 3-129,-5-9 0,2-14 0,-1-3 0,3-4-129,2-2 0,0 5 129,-2 4 129,2 9 0,-1 8 0,-12 3 129,21 15 129,-14 4-129,1 6 129,-1 2 0,-1 1-129,-1-5 129,-1 3 0,-2-11-129,-2-15 0,0 0-129,12 7 0,-8-17 129,1-7-258,2 1 129,0-9-129,1 8 129,-1 0 0,-1 4 0,-6 13 0,0 0 0,11 7 0,-9 14 0,4 6 0,1 6 0,4 4 129,4 0-129,2-1 129,5-12 0,2-13 0,0-8 0,0-5 0,-3-21 129,-6-6-258,-5-8 129,-8-6-258,-2 0 258,-12 5-258,-5 4 129,-6 6-129,-3 9 129,-1 8-129,3 4 129,3 6 0,5 1 0,16 0 129,0 0 0,0 0 0,26 1 0,3-4 0,4-6-129,3-8-516,10 0-4257,-10-3-129,1-4-645,-8-1-129</inkml:trace>
  <inkml:trace contextRef="#ctx0" brushRef="#br0" timeOffset="41547.3764">22046 5109 9417,'12'0'6063,"-2"13"-516,-5 9-129,4 12-3741,-4 9-1161,2 8-129,-1 3 0,-1 3-258,-2-3 0,1-4-129,0-9-129,0-14-258,3-7-387,-7-20-3612,0 0-1161,13-17-387,-1-6-516</inkml:trace>
  <inkml:trace contextRef="#ctx0" brushRef="#br0" timeOffset="41758.3885">22278 4995 10191,'-8'0'5934,"-15"2"-516,-5 9 0,-15 0-4644,-3 1-258,-10-5-258,-4-2-258,0 1-129,2 0-387,11 12-1161,-1-11-3483,17 5-129,8-2-645,12 7-387</inkml:trace>
  <inkml:trace contextRef="#ctx0" brushRef="#br0" timeOffset="42025.4037">22259 5647 10707,'31'58'6192,"-30"-43"-516,-14-15 0,-13-2-5031,-12-9-129,-6 2-129,-7-5-258,0-2 0,1 8-258,4 4-129,13 4-129,7 0-516,21 14-2580,5-14-2064,0 0-387,14 3-258,12-3-258</inkml:trace>
  <inkml:trace contextRef="#ctx0" brushRef="#br0" timeOffset="42305.4198">22668 5314 11352,'0'18'6063,"-15"-18"-645,-5 2-129,-6-2-5031,-5-5-387,2 2-516,-7-11-1806,12 10-2967,7-6-129,17 10-516,0 0-387</inkml:trace>
  <inkml:trace contextRef="#ctx0" brushRef="#br0" timeOffset="42723.4437">22962 5115 8514,'11'0'5805,"-11"0"-387,1 23-258,-3-1-4257,2 14-129,-5 1-387,3 5-258,-1-1 129,2 0-258,1 1 0,0-9-129,5-4-129,-5-29-1290,14 21-3612,-14-21-258,15 0-129,-15 0-645</inkml:trace>
  <inkml:trace contextRef="#ctx0" brushRef="#br0" timeOffset="42941.4561">23091 5081 11868,'0'0'5676,"-13"-14"-387,-8 19-1290,-16-10-3483,-3 0-258,-10-5 0,-6 4-258,-1 6-258,1 0-258,12 14-1032,-5-5-3741,22 7-129,5-1-258,18 7-387</inkml:trace>
  <inkml:trace contextRef="#ctx0" brushRef="#br0" timeOffset="43161.4687">23121 5513 8643,'1'42'6063,"-14"-27"-387,-10-8-129,-3-7-4128,-11 0-1161,-5 5-129,-1 0-645,-11-7-2322,12 8-2451,2 6-387,10 7-387,6-2-258</inkml:trace>
  <inkml:trace contextRef="#ctx0" brushRef="#br0" timeOffset="46035.6331">25622 4971 3354,'0'-26'5547,"0"13"-387,0 13-258,1-24-2709,-1 24-774,0 0-258,3 23-129,-5-3-387,0 19-129,-6 11 0,5 7 0,-4 7 0,6 1-129,-1 1-129,2-3 0,0-9 0,3-11-258,2-13 129,-2-8-258,1-7-258,-4-15-129,4 11-516,-6-22-2967,2 11-1548,0-21-258,0 9-258</inkml:trace>
  <inkml:trace contextRef="#ctx0" brushRef="#br0" timeOffset="46337.6504">25805 4986 10062,'16'-6'5676,"-2"-5"-516,-21 5 129,-8 6-4644,-18-3-129,-7-1-258,-12 0-258,-4 1 129,-4 0 0,3 3-258,6 0-129,4 0-258,15 10-1161,-6-4-3483,19 5-129,4-1-387,10 8-516</inkml:trace>
  <inkml:trace contextRef="#ctx0" brushRef="#br0" timeOffset="46629.6671">25808 5519 9933,'-9'29'5805,"-16"-21"-258,1 3-258,-11-10-4773,-3-1 129,-10-3-258,1-7-129,1-1-387,4-1 0,10 4-387,3-6-903,17 12-3741,0-3-516,12 5-387,7 0-129</inkml:trace>
  <inkml:trace contextRef="#ctx0" brushRef="#br0" timeOffset="47259.7031">26024 5255 8385,'0'11'5676,"0"-11"-516,0 0-129,0 0-3870,12 10-516,-12-10-129,12 0 0,-12 0-387,17-9 258,-4 3-129,4 0 129,2 0 0,7-2-129,1 4 0,3 2 0,-1 1 129,3 1 0,-3 0-258,3 0 0,-2 0 129,-3 0-129,1 0 0,2 0 0,-2 0-129,2 0 0,0 0 129,0 0-129,-2 1 129,-1 2 0,-3 0-129,-5-2 0,-1 0 129,-5-1-129,0 0 129,-13 0-129,15 0 0,-15 0 0,12 4 0,-12-4 0,0 0 0,0 0 0,12 3 0,-12-3 0,0 0-129,0 0 0,0 0-129,0 0-129,0 0-387,-11 5-645,11 8-3096,0-13-1032,0 0-516,0 0-516</inkml:trace>
  <inkml:trace contextRef="#ctx0" brushRef="#br0" timeOffset="47601.7227">27228 5042 9804,'11'6'5547,"-6"10"-258,4 17-258,-5-1-4515,2 11 0,-6 6-258,2 0-129,-2 3-129,0-2 0,0-7 0,0-3-129,0-8 0,0-11-516,0-2-258,0-19-3096,0 0-1290,2-7 0,8-12-774</inkml:trace>
  <inkml:trace contextRef="#ctx0" brushRef="#br0" timeOffset="47816.735">27446 5049 9159,'0'0'5547,"-17"-1"-387,-9 7-129,-9-3-4515,-11 3-129,-9 0-129,-5-6 0,0 0-129,4 0-129,5-3-258,4-3-516,18 13-3096,-2-3-1032,13 3-516,8 5-516</inkml:trace>
  <inkml:trace contextRef="#ctx0" brushRef="#br0" timeOffset="48117.7522">27450 5527 8901,'20'40'5547,"-20"-27"-129,-10 4-258,-13-17-4515,-5 0-258,-13 0-129,-5-8 0,-7-5-129,-1-1-258,3 4-387,-3-9-1161,14 13-3483,2 2 0,11 4-645,6 4-258</inkml:trace>
  <inkml:trace contextRef="#ctx0" brushRef="#br0" timeOffset="48657.7831">29244 5171 8514,'15'-16'5676,"-2"32"-516,-5 11-258,-4 9-3999,3 14-387,-5 2-258,3 9-258,-1 3 129,0-5-387,1 0 129,-4-19-774,12-4-3612,-9-17-516,-4-19-774,16 4-129</inkml:trace>
  <inkml:trace contextRef="#ctx0" brushRef="#br0" timeOffset="48877.7957">29525 5166 9933,'-12'-11'5547,"-10"-1"-387,-15-9-129,-6 2-4773,-13-1 0,-7 6-129,-6 0-258,-5 5-516,12 13-1548,-1 7-2709,13 11-387,6 3-387,18 8-258</inkml:trace>
  <inkml:trace contextRef="#ctx0" brushRef="#br0" timeOffset="49101.8085">29412 5639 6321,'-26'41'6063,"3"-22"-645,-10-10-258,1 10-2580,-8-19-2322,-1 0-258,1-2-774,-8-9-4257,16 4-258,8-5-258,13 2-516</inkml:trace>
  <inkml:trace contextRef="#ctx0" brushRef="#br0" timeOffset="50047.8626">29784 5416 6708,'0'17'5676,"18"-12"-387,-18-5-258,28 2-3999,-28-2 0,30-7-258,-12-1-387,5 4-129,1-4 0,5 1 129,0 0-129,7 4 129,2 1 0,4-1 0,3 3-129,3 0 129,3 0 0,3 3-129,-4-3 129,4 0-258,-1 0 129,-1-2-129,-8-3 129,-3-3-129,-1 2 0,-7-3 129,0 2-129,-7 0 0,-4 1-129,-1 0 0,1 3 0,-3-1 0,1-1 0,-1 3 0,-3 0-129,6 1 258,-4 1 129,3 0-129,-1 0 129,0 1 0,4 1-129,0-2 0,2 0 1,-1 0-130,-3 0 0,4 0 0,-1 2-130,-1 4 1,-6-3 129,3 3 0,-3 1-129,-3-3 258,-3 1-129,3-2 0,-5 0 129,7 1-129,-3 1 0,4 0-129,0-3 129,5 4 0,0-1 0,-1-1 0,3 1 0,-3 0-129,2-2 258,-4 5 0,-6-7-129,1-1 0,-3 2-129,-2 1 129,-10-3 0,14 0 0,-14 0 0,11 0-129,-11 0 258,14 3-258,-14-3 258,19 1-129,-19-1-129,19 5 258,-19-5-258,16 2 0,-16-2 0,0 0-129,13 3-258,-13-3-516,0 0-2064,0 0-2580,0 0-129,-6-8-516,6-3-516</inkml:trace>
  <inkml:trace contextRef="#ctx0" brushRef="#br0" timeOffset="50321.8783">31902 5203 6966,'33'28'5547,"-24"-12"-258,3 9-258,-6-7-1806,0 19-2451,-6 3-129,0 11-258,-3-1 0,1 5-387,-1 1 129,3-3-129,0-5-258,0-17-258,13 1-2967,-1-20-1548,5-12-516,3-9 0,6-19-774</inkml:trace>
  <inkml:trace contextRef="#ctx0" brushRef="#br0" timeOffset="50587.8935">32190 5112 10191,'4'-22'5547,"-4"22"-387,-21-17-129,-7 17-4257,-15-7-129,-4 0-258,-14-6 129,-5 2-387,-6-5-129,3 4 0,5-1 0,7 2-258,10 5-129,6 1 129,12 5-387,4 1-129,19 26-1935,-1-7-2193,9 8-516,7 2-129,9 4-387</inkml:trace>
  <inkml:trace contextRef="#ctx0" brushRef="#br0" timeOffset="50957.9147">32253 5701 10965,'9'12'5676,"-9"-1"-258,-8 1-387,-4 0-4515,-25-5 0,-8 5-129,-6-9-129,-9 1 129,-4-6-129,-4-5-129,3-4-129,4 0-129,10-5 0,2 2-129,9 8-258,-2-8-1032,14 14-3741,-5 4-258,7 8-258,1 3-387</inkml:trace>
  <inkml:trace contextRef="#ctx0" brushRef="#br0" timeOffset="52625.01">22551 6973 6321,'34'25'6063,"-19"-12"-387,1 4 0,-3-15-2838,2 15-1935,-15-17-129,4 16-258,-4-16-129,-20 0 0,-5 0-129,-4-6 0,-7 3 129,-8 0 0,-2-3-258,-2 3 129,0 2-129,3 1 0,1 1 0,4 6 0,0-2 0,9-2-129,2 1 0,6-4 0,2 0-129,2 0 0,7 0-258,2-7-258,10 7-1419,-19 0-2838,19 0-1032,0 9-387,3 5-387</inkml:trace>
  <inkml:trace contextRef="#ctx0" brushRef="#br0" timeOffset="58091.3227">22583 9769 7224,'16'0'5805,"-16"0"-129,0 0-774,17 8-3612,-17-8-774,0 0-129,0 0-129,0 0 0,-8-2 0,8 2 129,-26-1 0,9-1 129,-9 2-129,-2 0 129,-8-1-129,0 1 0,-6 0-129,1 0 0,-4 3 0,3 0-129,-3-3 129,2 0-129,1 0 0,3 0 0,-3-2 0,4-7-129,-1 0 129,2 3-258,1 1 129,3 5 0,2-3 129,3-2-129,6 5-129,2 4 258,6-4-129,2 0 129,12 0 0,-12 0-129,12 0 0,0 0 0,0 0 0,0 0-258,0 0-129,0 0-129,6 7-1032,-6-7-2709,0-7-1419,0 7-774,6-12-387</inkml:trace>
  <inkml:trace contextRef="#ctx0" brushRef="#br0" timeOffset="59256.3893">22073 9913 3999,'11'12'6192,"-11"-12"-387,12 2-258,-12-2-2838,3-6-1290,1-10-516,-5-13-258,-6-4-387,-4-9 129,-2-5-129,-7-5-129,0 0 0,-3 2 0,2 6 0,1 13-129,5 6 0,0 8 129,4 7-129,11 10 0,-17 0 129,17 0 0,-14 18 0,5-7-129,-1 1 0,0 3 0,0 1 0,-2-6 0,2 5 0,0-3-129,0 0 129,10-12-258,-17 11-129,17-11-129,-13 0-387,15 11-2709,-2-11-1806,4-10-516,4-4-387</inkml:trace>
  <inkml:trace contextRef="#ctx0" brushRef="#br0" timeOffset="59592.4085">22171 9468 7224,'16'46'6063,"-8"-11"-258,-6 0-258,4 15-3870,-6-5-1032,5 8 0,-4-6-129,4 2-258,0-8 129,1-7-129,3-3 0,0-10 0,3-10 0,1-6 0,2-5-129,1-5 0,3-6-129,-2-5 129,1 2-129,-1 1 129,0 1-258,-4 0 0,0 8-129,-13 4-387,16-4-1548,-16 4-2709,0 0-774,0 0-645,0 9-387</inkml:trace>
  <inkml:trace contextRef="#ctx0" brushRef="#br0" timeOffset="60691.4714">26420 9884 6708,'25'-4'6063,"-12"4"-387,-13 0-387,26 3-3870,-26-3-516,0 0-258,0 0-129,-8 12 0,-12-6-258,-2 2 258,-9-5-129,-3 2 0,-8 0 0,-3-1 0,-2-4 0,-1 0-129,-1-3-129,0 2-129,0 0 258,4 1-258,2-1 129,4 1 0,3 1-258,7-1 129,8 0-258,0 0-129,21 0-903,-32-8-3096,32 8-1548,-3-16-516,5 0-387</inkml:trace>
  <inkml:trace contextRef="#ctx0" brushRef="#br0" timeOffset="61565.5214">26225 8236 8514,'6'12'5934,"-6"-12"-258,0 14-129,-14-11-4773,1 4-129,-12-7-129,-4 0-258,-8 0 0,0-4 0,-4 1 0,3-1-129,2-4 0,4-1-258,6 2-129,3-3-645,23 10-3483,-16-3-1290,16 3-387,0 0-516</inkml:trace>
  <inkml:trace contextRef="#ctx0" brushRef="#br0" timeOffset="62248.5604">25850 10226 7353,'18'-28'5676,"-11"8"0,4 2-516,-10-9-3870,7 6-258,-8-13-258,0 2 0,-6-8-129,-2 2 0,-5-4-258,-2 10 129,-2-5-258,-1 7 0,-1 1-129,-2 8-129,2 6 0,1 4 129,1 5-129,3-2 0,0 8 0,2 1-129,2 12 129,0-1 0,3 3 0,0 3 0,1 0-129,-3 0 0,3-1 0,-4-2-258,3-2 0,-4-5 0,11-8-387,-19 5-129,19-5-2580,0 0-1935,-4-13-516,4-4-258,11-3 0</inkml:trace>
  <inkml:trace contextRef="#ctx0" brushRef="#br0" timeOffset="62547.5775">25955 9617 8127,'39'45'6063,"-22"-12"-516,-6 7 0,10 14-4515,-16-6-387,3 5-129,-3 0 129,2-4-387,-1-8 258,5-7-258,1-9 129,4-8-129,3-9 0,3-8 0,-2-2-387,3-12 129,-1 2 0,-1 3-258,0-3-258,-7-2-129,4 14-1806,-18-14-2838,0 14-387,0 0-774,0 0-129</inkml:trace>
  <inkml:trace contextRef="#ctx0" brushRef="#br0" timeOffset="63722.6448">30560 10006 10320,'9'11'5934,"-3"9"-516,-6-20 129,-8 15-4902,-18-15 129,-6 0-129,-10-2-387,-7-5 258,-7-2-387,-3-4 0,1 2-258,2 1-129,9 3-645,-9-6-3741,21 10-903,9-2-774,9 5-258</inkml:trace>
  <inkml:trace contextRef="#ctx0" brushRef="#br0" timeOffset="64748.7034">30599 7020 6837,'13'10'6063,"-9"2"-387,-4-12-387,-13 35-2451,-15-27-2193,-5 3-258,-13-4 0,-3 0-129,-4-7-129,-7 0 0,4-2 0,4 0 0,13 1-129,6 1 129,6-2 0,8 2-129,5 0-258,14 0 129,-12 9-387,12-9-1032,0 0-3741,-5 13-258,5-1-387,0-12-516</inkml:trace>
  <inkml:trace contextRef="#ctx0" brushRef="#br0" timeOffset="65800.7636">29994 10030 7353,'13'0'5805,"7"8"-129,-20-8-516,6 26-3483,-6-26-774,-13 11-129,-7-7-258,-2 1-129,-9-2-129,1-3 129,-7 0 0,6-3-129,-1-6 0,6 3-129,4 0 0,4-2-129,4-2-129,14 10 0,-6-13-258,6 13-516,12 0-3225,-12 0-1161,16 6-645,-4 3-258</inkml:trace>
  <inkml:trace contextRef="#ctx0" brushRef="#br0" timeOffset="66215.7874">29972 10267 10320,'11'0'5934,"-2"-17"-258,-5-21-258,20-4-4902,-23-19 0,1-5-258,-2-5 129,-1 10-129,-6-1 0,1 19-129,-1 11 0,3 9 0,-2 7 0,6 16 0,0 0 0,0 0 0,0 0-129,-13 5 129,13-5 0,-13 11-129,1-1 0,-3-2 0,0 3 0,-5-1 0,2 5-129,2-5 0,-1 2-129,2-7 0,15-5-258,-20 7-387,20 6-1419,0-13-3225,0 0 0,0 0-645,0 0-258</inkml:trace>
  <inkml:trace contextRef="#ctx0" brushRef="#br0" timeOffset="66551.8066">30069 9727 8901,'27'46'5934,"-18"-12"-258,-1 13-387,-8 0-4515,4 9-129,-4 0-258,1 4 129,1-7 0,3 1 0,-1-8-129,6-12 258,0-12-129,5-8-129,2-14 0,0-5-129,1-8-129,-2-4-129,2-7 0,-1 3-129,-2 1-129,-3-2-129,-1 11-387,-10-8-2064,-1 19-2580,0 0-516,12-11-387,-12 11-387</inkml:trace>
  <inkml:trace contextRef="#ctx0" brushRef="#br0" timeOffset="72315.1362">8079 7966 2451,'-9'-22'5547,"2"9"-516,7 13-129,0 0-2967,0 0-387,0 0-387,0 0-516,0 0 0,0 0-129,0 0 0,0 0-129,0 0-129,0 11 0,0-11 0,0 19-129,1-4 129,1 3 0,4 6-129,-1 0 0,1 4 0,-1-3-129,1 0 129,-1 2 0,-1 2 0,-1-5-129,1 3 258,-1-3-258,4 1 129,-2 0-129,2 7 129,1-1-129,1-1 129,2 2-129,0 2-129,-1 3 258,1 0 0,-3-5 0,2-1 0,-3-2 0,2 2 0,-3-2 129,1-4-258,0 0 0,1 2 129,0 5-129,4 2 129,0-2-129,-2 4 0,4 1-129,-3 0 258,2-6-129,-4 4 129,0-5-258,-3-4 129,2 5 129,-2-5-129,0-1 129,1 1-129,3 3 0,-2-3-129,1 3 258,3 0-129,-3-1 0,2 1 0,1 2 129,-2-2 0,1-1-129,0 2 129,0 3-129,1-2 129,1 1-129,1 3 129,0 2-129,2 1 0,2 5 0,-3-2 0,3-2 129,-2 5-129,-1-6 0,0 0 129,-1-4-129,-1-5 0,-1-4 129,-1 1-129,2-2 129,0 0 0,-1 0 0,0-2-129,-1 2 129,1 2-129,-1-4 129,0 1-129,-1-2 0,0 1 129,-2-4-258,1-2 258,0 2-129,-1 2 129,1-1 0,0 2-129,1-3 129,0 0-129,-1 1 0,0 1 0,1-7 129,-2 2-258,0-1 129,0-2 0,-1 2 0,1 3 129,-1 6 0,2-4-129,-1 5 0,2-4 0,0 4 0,2-4 0,-3 2 0,2-2 0,-3-6-129,1 3 258,-3-3-129,2-2 0,0-2 0,-4 4 0,2-3 0,-1 1-129,3 6 129,-2-7-129,1 7 129,-1-1 0,1 0 0,-1-3 0,0 1 0,1-1 129,-7-14 0,12 16-129,-12-16 129,12 14-258,-12-14 129,13 20 0,-13-20 129,17 19-258,-10-9 129,1 7 0,1-3 129,-1 0 0,1 3-129,0-6 0,-1 7 0,-1-7 0,0 1 0,-7-12 129,16 17-258,-16-17 258,13 13-129,-13-13 0,14 8 0,-14-8 0,14 16 0,-14-16 0,17 18 0,-17-18-129,14 17 129,-14-17 0,16 16 129,-16-16-129,10 7 129,-10-7-129,12 5 0,-12-5 0,15 4 0,-15-4 0,15 11 0,-15-11 0,19 16 0,-19-16 0,20 7 0,-20-7 129,19 17-129,-19-17 0,20 12 0,-20-12 130,21 5-130,-10 5 0,1-8 0,0 0 0,1 3 0,2-2 0,-2-2 0,1 1 0,0 4 0,-1-1 0,0-1 0,-1-1 0,1-3 0,-1 0 0,-1 0 0,2 2 0,-1-2 0,2-2 0,-2 2 0,1 0 0,1 0 0,-2 6 0,0-6 0,0 0 0,-1 5 0,2-4 0,-13-1 0,20 0 0,-9-1 0,0 1 0,3-2 0,-3-1 0,0 0 0,1 0 0,1 3 0,0 0 0,-3 0 0,2-4 0,0 3 0,-2-3 0,2-1 0,1 2 0,0-5 0,1 1 0,0 1 0,4-4 0,-2 1 0,3 0 0,-1-1 0,2 5 0,1-2 0,-1-3 0,1 2 0,-1-1 0,-2 1 0,4-3 0,-1-2 0,-1-5 0,2 5 0,-1-3 0,0 1 0,1-2 0,1 1 0,-2 0 0,0 2 0,0-3 0,0 2 0,-3 0 0,1-4 0,-1 3 0,1-3 0,1 0 0,-2-2 0,0-2 0,2-1 0,-3 3 0,2 0 0,-5-4 0,3 5 0,-3-3 0,0 3 0,1 3 0,-1-1 0,-1-4 0,0-1 0,1-1 0,-1-1 0,0 2 0,0-3 0,1 0 0,-2-2 0,2 1 0,0-1 0,1 2 0,-1-3 0,-1-1 0,1 7 0,0-5 0,0 1 0,-1 0 0,0-5 0,-2 5 0,1 1 0,1-4 0,-1-2 0,-2 4 0,2-2 0,-4 2 0,3 2 0,0-2 0,-1-3 0,-1 1 0,2 1 0,-1-7 0,0-1 0,0 0 0,-1 4 0,-1-6 0,1 4 0,1 1 0,-2-4 0,0 3 0,1 9 0,0-2 0,-2-2 0,1-2 0,0 3 0,0 3 0,1 0 0,-2-5 0,1 0 0,-1-1 0,1 1 0,-1 6 0,4-8 0,-4 4 0,0 2 0,1 0 0,0-2 0,1 1 0,-1-4 0,1 0 0,-1 2 0,-1-2 0,1-4 0,2 0 0,-1 2 0,-3 4 0,3 2 0,0-3 0,-2 3 0,1 1 0,-1 4 0,2 1 0,-2-1 0,2-1 0,0-1 0,-1 2 0,-1-3 0,1 1 0,1-1 0,-4 1 0,1 3 0,0-2 0,-2 4 0,1 2 0,-1-2 0,0 2 0,-1 0 0,2-5 0,-2 2 0,1 1 0,1-3 0,-1 3 0,2 0 0,0-2 0,-1 4 0,1 1 0,-2-3 0,3 0 0,-3 2 0,1-2 0,-2 1 0,2-3 0,-2 2 0,0 1 0,0 2 0,1 2 0,-1-2 0,1 3 0,-1-1 0,1 4 0,-1-6 0,2 2 0,-1 2 0,2-3 0,-1-3 0,1 5 0,-1-4 0,0 2 0,-1 4 0,1-3 0,-2 1 0,-3 14 0,6-21 0,-6 21 0,6-19 0,-6 19 0,8-23 0,-4 12 0,2 1 0,-3-3 0,2 1 0,0 0 0,-5 12 0,6-19 0,-6 19 0,9-17 0,-6 5 0,-3 12 0,6-15 0,-6 15 0,9-19 0,-9 19 0,5-10 0,-5 10 0,0 0 0,0 0 0,0 0 0,0 0 0,12-6 0,-12 6 0,0 0 0,0 0-130,0 0-773,-13 0-1548,11 20-1806,-16-10-1806,1 4-387,-9 3-387</inkml:trace>
  <inkml:trace contextRef="#ctx0" brushRef="#br0" timeOffset="84394.8271">13368 12861 1419,'17'-9'5031,"-17"9"-129,0 0-129,0 0-3225,0 0-129,0 0-387,0 0-258,-16 3 0,3 7-129,-11-10-129,1 5 0,-7-5 0,0 0-129,-6-3 129,1 0-258,-5 0 0,-1-1 0,0 3-129,0 1 129,-1 1-129,0 1-129,-1 1 129,1 2 129,1-3-129,-1 2 0,-4-1 0,-1-3 129,-3 1 0,0 4-129,-4-5 258,0 3-387,-5 5 129,-1-5 0,-1 1-129,-1-4 0,-3 0 0,-5 2 0,-2-2 0,-5-2 129,-1-8 0,-3 1-129,-1-1 258,-2 6-129,0-6-129,-1 3 129,1 7-129,-2 0 0,-2 5 0,1 1 0,4-3 129,-3 3-129,4 1 0,5-7 0,0 0 129,6-1 0,-1-4-129,1 5 129,-2 0-129,2 0 0,-1 3 129,0 5-129,-2 0 129,4 0-129,2-4 0,1-1 0,2-3 0,-2-5 0,-2-5 0,0-3 0,-2-3 129,-1 3-129,0 0 0,-1-1 0,0 5 129,1 4-129,0-3 0,-2 5 129,0-5-129,-2 1 0,-4-3 0,1 1 0,0 0 0,-1-2 0,3 3-129,-1 0 129,7 6 0,0 1 0,3 1 0,1 2 0,-1 3 0,0 3 0,-1-4 129,0-1 0,1-1-129,0-2 129,1 0 0,-1 0 0,4-5-129,1 1 0,1 4 129,3 0-129,-2 0 0,2 9 0,6 2-258,0-7-129,8 16-258,-1-13-1032,19 14-3612,0-4-387,15 9-258,10-8-645</inkml:trace>
  <inkml:trace contextRef="#ctx0" brushRef="#br0" timeOffset="84808.8508">8951 13518 11352,'20'25'5934,"-8"3"-258,2 14-258,-13 3-4902,8 9-129,-3 1-129,-2-2-129,-4 1 0,0-9-129,0-6-258,0-10-258,0-1-903,0-28-3354,0 0-645,0-8-516,7-18-387</inkml:trace>
  <inkml:trace contextRef="#ctx0" brushRef="#br0" timeOffset="85045.8644">9166 13497 11481,'0'0'5805,"0"0"-258,0 0-387,-21 4-4515,-3 6-129,-10-2-258,-7 2 0,-8 2-129,-2-2 0,-2 0-129,2-3-129,4 8 0,2-2-258,10 4-258,0-11-1161,21 10-3483,-4-2-258,11 4-258,4-1-516</inkml:trace>
  <inkml:trace contextRef="#ctx0" brushRef="#br0" timeOffset="85364.8826">9241 14084 9933,'1'21'5805,"-7"-7"-387,-9-7 129,-2-7-4257,-10 0-903,-5 0-129,-6 0 0,-2 0 0,1-6-129,3 0-129,5 1-258,5 1 0,9 4-387,-4-6-3096,21 6-1548,0 0-387,0 0-387</inkml:trace>
  <inkml:trace contextRef="#ctx0" brushRef="#br0" timeOffset="85681.9007">9785 13798 11223,'-13'23'5805,"-10"-17"-516,-4 0-129,-6-4-4902,-6 1 0,-2-3-129,4 0-129,3 0-129,4-8-387,15 8-1032,-1-4-3612,16 4-129,0 0-645,17-5-129</inkml:trace>
  <inkml:trace contextRef="#ctx0" brushRef="#br0" timeOffset="85946.9159">10131 13631 9546,'36'33'5934,"-22"-11"-774,-4 7 129,-10 2-4773,4 13-129,-3-2-129,1 3 0,-2-6-129,0-3-258,2-2-258,-2-13-903,8-3-3870,-8-18 129,22 2-645,-6-10-516</inkml:trace>
  <inkml:trace contextRef="#ctx0" brushRef="#br0" timeOffset="86140.927">10452 13626 9546,'0'0'5676,"0"0"-516,-24 0 0,-7 9-4257,-16-1-645,-7 3-129,-8-6 0,-2-1-129,4 1-387,1-6-645,20 1-3999,2 0-258,13 5-387,8 4-387</inkml:trace>
  <inkml:trace contextRef="#ctx0" brushRef="#br0" timeOffset="86425.9433">10419 14056 10707,'-12'12'5934,"-14"-10"-516,-12-2-258,-8-6-4773,-9-2-129,-6 1 129,-2-3-258,6 4-129,4 6-258,5 0-903,23 3-4128,0 9 258,14 2-903,10 1-387</inkml:trace>
  <inkml:trace contextRef="#ctx0" brushRef="#br0" timeOffset="87070.9802">11104 13709 11868,'13'-8'5805,"-5"16"-129,-3 9-387,2 10-4773,-5 10-129,2 3-258,-3 3 0,-1-1-129,0-1 129,0-7-129,0-9 129,0-10-129,0-15 0,0 11 129,0-11 0,5-6-129,4-5 129,3-6 0,2 7-129,4-1 129,3-2-129,1 10-129,2 3 258,-1 6-129,-2 8-129,-2 10 0,-4 3 129,-5 5 0,-8 0-129,-2 2 258,-14-13-258,-4-3 0,-6-11 0,-5-7-258,1-4-387,-12-26-2709,16 11-2064,4-11-129,12 6-774,5-1 258</inkml:trace>
  <inkml:trace contextRef="#ctx0" brushRef="#br0" timeOffset="87363.997">11515 13919 10836,'7'23'5676,"-7"-1"-645,0 3 258,-1 4-5031,0 3-129,1-1 129,2-1-258,9-4 129,7-6 129,6-10 0,3-10-129,-1-5 129,-3-6 0,-4-6-258,-10-4 129,-9-7-129,-4 0 129,-16 9-516,-10 3 0,4 13-1161,-16-9-3483,13 12-387,3 1-387,10 9-387</inkml:trace>
  <inkml:trace contextRef="#ctx0" brushRef="#br0" timeOffset="87688.0155">11754 13950 10707,'39'75'5547,"-24"-35"-258,3 3-129,-7-3-4644,1-7-129,-8-12-129,1-6-129,-5-15-129,0 0 0,16-19 0,-9-5-129,4-2 129,3 3 0,1 2-129,3 7 0,-1 6 0,1 8 129,-2 5 0,-2 12-129,-1 4 129,-3 1-258,-1 7-129,-9-19-1548,6 14-3225,-1-13-129,-5-11-516,17 5-258</inkml:trace>
  <inkml:trace contextRef="#ctx0" brushRef="#br0" timeOffset="88075.0376">12205 14048 9417,'-5'21'5676,"-4"-6"-645,-3-2 0,2 0-4773,-2-1-129,6 3 0,6-15 0,0 11-129,8-11 129,10-11-129,4-7 0,4-3 129,1-12-129,0-8 129,-6-7-129,-3-4 129,-10-8 129,-6 2-129,-2-1-129,-12 5 129,-4 12-129,-4 11 129,-5 14 0,3 17 0,2 15-129,4 18 129,6 16 0,10 10-129,2 14 258,12 1-258,6 5 0,3 1 0,3-2-516,-10-19-2580,3 4-1806,-11-12-387,-7-12-516,-6-10-387</inkml:trace>
  <inkml:trace contextRef="#ctx0" brushRef="#br0" timeOffset="88671.0717">10028 15040 10707,'2'-25'5934,"-2"25"-516,-18 0-129,4 12-4515,-9 5-516,-2 12 0,-2 5-258,1 3 258,5 1-129,4-4-129,9 1 0,8-13 129,8-4-129,13-12 0,5-7 0,5-19-129,0-12 129,2-5 0,-4-17-129,-6-4 129,-4-5 0,-9-7 0,-4 3 0,-6 6 0,-1 8 129,-7 11-129,-1 18 0,9 24 0,-16-2 0,10 21 0,4 24 129,2 15 0,0 10-129,7 9 258,5-2-129,1-1 129,4-7-258,2-5 0,1-16-258,-1-15-387,9 0-2451,-14-22-2451,6-8-129,-5-5-387,1-12-387</inkml:trace>
  <inkml:trace contextRef="#ctx0" brushRef="#br0" timeOffset="88881.0837">10329 15148 10707,'15'45'5805,"-7"-20"-387,-4-1-258,14 3-4386,-18-8-258,0 2-129,0 2-387,0-10-258,2 4-1290,-2-17-3741,0 0 129,9-23-903,6 0-258</inkml:trace>
  <inkml:trace contextRef="#ctx0" brushRef="#br0" timeOffset="89055.0937">10466 14964 11352,'1'-14'5934,"-1"14"-645,0 0 129,11-9-5160,-11 9-387,-14-7 0,14 7-516,-24-1-645,24 1-3870,0 0-129,-7 8-387,7-8-387</inkml:trace>
  <inkml:trace contextRef="#ctx0" brushRef="#br0" timeOffset="89368.1116">10623 15079 10836,'31'23'5805,"-23"-12"-516,4 2 0,-12 1-4386,1 7-258,-7-5-387,-6 1 0,-2 7-258,0-3 129,-1-4 0,2 3 0,3-6-129,10-14 0,-7 17 0,7-17 129,0 0 0,7 15-129,-7-15 129,12 17-258,-12-17 129,5 14 0,-5-14 129,-2 15-258,2-15 0,-23 11-258,10-8-258,-6-12-1290,19 9-3483,-18-15-129,15 3-258,3-4-774</inkml:trace>
  <inkml:trace contextRef="#ctx0" brushRef="#br0" timeOffset="89624.1262">10900 14840 9546,'24'15'5676,"-14"16"-645,-2 4-516,5 21-3612,-10 3-516,-1 12-129,-2-1-258,0-3 129,0-2-516,-1-20-1290,1-6-3096,0-15-516,1-13-129,-1-11-516</inkml:trace>
  <inkml:trace contextRef="#ctx0" brushRef="#br0" timeOffset="89769.1345">11069 15124 9804,'-12'-28'5547,"-9"28"-387,-9 2-129,-2 3-5031,-2 16-1806,-6-6-2967,4 5-258,6 1-645,13 2-129</inkml:trace>
  <inkml:trace contextRef="#ctx0" brushRef="#br0" timeOffset="90119.1545">11242 15253 10191,'0'0'5547,"-15"-7"-516,-4 7 0,-5 3-4773,-2 4-129,2 4-129,4-2 0,9 5 0,11-2 0,0-12 0,21 16 0,5-10 129,5-5-129,-2-1 258,-1-5-258,-5-4 129,-5 0-129,-6 2 0,-12 7 0,5-11 0,-5 11 0,-6 0 0,6 0 0,-17 18 0,13 0 0,0 1-258,3-7-516,9 11-3225,0-10-903,9-4-516,-2-8-387</inkml:trace>
  <inkml:trace contextRef="#ctx0" brushRef="#br0" timeOffset="90429.1723">11393 15163 9546,'25'52'5676,"-12"-18"-387,-2-7-129,2 14-4386,-7-18-516,-1 0-129,-5-8-129,0-15-129,0 0 129,0 0-129,0-14 0,0-4 0,4-6 129,3-1-129,2 2 258,1 2-129,2 10 0,1 8 129,-1 3-129,2 12 129,-3 6-129,0 3-129,-2 5-387,-9-10-3483,5 3-1032,0-8-516,-5-11-258</inkml:trace>
  <inkml:trace contextRef="#ctx0" brushRef="#br0" timeOffset="90855.1966">11841 15250 8901,'0'0'5418,"0"13"-258,-8-7-258,-13-4-4386,0 3-258,-5-1 0,4 4 129,4 3-258,9 3 129,8-2-129,7 2-129,13 0 129,10 0 0,3-3 0,7-2 0,2-6-129,-1-3 0,-4-2 129,-3-8-258,-7-11 258,-6-3-258,-8-4 129,-7 3-129,-3 0 129,-2-2 0,-2 9 0,2 18-129,-13-5 129,8 13 129,4 12-129,1 4 129,3 10-129,9 4 0,3-3 129,6 0-258,8-4-129,-1-14-903,7 2-3741,-6-14-258,2-5-258,-4-9-903</inkml:trace>
  <inkml:trace contextRef="#ctx0" brushRef="#br0" timeOffset="92679.301">22498 9133 3870,'-166'-18'5289,"65"18"-387,-16 9-258,-3 11-4386,-10 12-258,-6 6 129,0 8-129,7 10 129,13 6 0,11 13 0,14 5 0,12 7-129,18 4 129,15 9 0,20 4 129,17 2-129,12 4 0,27-8 0,19-5 0,23-8 0,16-13 0,21-15-129,19-10 129,18-19-129,14-12 0,8-18-129,6-18 129,5-16-129,1-18 0,-11-16 129,-13-16 0,-19-18 0,-19-14-129,-25-8 129,-27-11 0,-38-6-129,-28-1 129,-40 4-129,-36 5-258,-26 22-387,-34 8-258,-8 34-774,-30 16-2064,-4 29-1032,3 25-387</inkml:trace>
  <inkml:trace contextRef="#ctx0" brushRef="#br0" timeOffset="94583.4099">20468 10470 774,'-125'41'1806,"56"-20"-516,-9-2-516,-4-2-129,-7 1-129,-6-1 0,-6 4 0,-3 2-387,-4 4 129,-5 2-129,-1 4 0,-3 0-129,-5 1 129,3-4-129,-1-5 129,-4-1 129,0-7-258,-8-6 0,-4-5 129,-1 1-129,-3-4-129,-2 4-129,-3 0 258,-5 5-129,-3 1 0,4 6 0,2 0 0,-3-1-129,0 1 258,-1-5 0,0 3-129,2-4 129,2-3 0,-5-3 0,1 4 129,-1-2-129,2 4 0,1 5 258,-1 1-258,-1 3 0,0 5 0,7-4 129,2-6-129,-1-2 129,2-6-129,0-6 0,5-3 129,6-5-129,1-5 0,2-1-129,3 5 129,4 1 0,5 4-129,3 1 129,6 5 0,5 4-129,3 3 258,6 0-129,2-4 0,5 1 0,5 2 129,1-5-129,3-1 129,5 1 0,1 0 258,5 6-129,-1 2 0,6 0 129,1 1-129,1 5-129,-1-1 258,-2 0-258,4-5 0,-3-4 129,2-4 129,1-3-258,-2-3 129,6 0 0,-2-7 129,6 2-258,-3 1 129,7 1-258,-1 3 129,2 10 0,2 0 0,1 3 258,2-2 0,4-2 258,-3-3-258,5 4 129,2-10-129,0 0-387,5 0-1032,5 0-3225,-7-4-516,15 7 258</inkml:trace>
  <inkml:trace contextRef="#ctx0" brushRef="#br0" timeOffset="95011.4344">10906 11230 1806,'0'-20'4644,"0"8"129,0 12-3225,-11 9-258,-10 8 258,9 20-129,-14-8 0,8 19-387,-9-3-387,12 7 0,-5-6-129,10 3-129,1-11 258,9-1-387,0-7 0,8-3 0,5-9 129,8-3-258,4-5 258,3 2-258,4-4 0,1 4 258,1-2-387,-4-3-387,2 13-774,-19-8-2838,4 2-1161,-5 6-387,-5 0-387</inkml:trace>
  <inkml:trace contextRef="#ctx0" brushRef="#br0" timeOffset="102599.8684">9927 11282 3096,'3'-14'4644,"-3"14"0,0 0-2451,0 0-774,4 10-129,-4-10-387,0 27 129,-5-8-387,3 9 0,-4-2-129,6 9 0,-3-5 129,3 0-387,0-8 0,0-7-129,0-15-129,0 0 129,9-5-258,-3-19 129,-2-2 0,-2-7-129,0 5 129,-1 3 0,-1 13 0,0 12 0,-1 12 0,-1 14 0,0 13 129,-1 8-258,2-1 0,-5-8-903,8 1-1806,2-16-2064,-4-23-258,0 0-387</inkml:trace>
  <inkml:trace contextRef="#ctx0" brushRef="#br0" timeOffset="103590.9251">9222 12308 5934,'1'16'5547,"-1"-16"-129,15 10-645,1 0-3354,-16-10-516,22 0-516,-9-9 0,2-2-258,-1-6 0,-2 1 0,-3-8-129,-2 0 0,-2 1 129,-5 3-129,-1 3 0,1 17-129,-22-9 258,6 14-129,0 12 0,0 2 0,1 11-129,3 5 129,2 1 129,7 1-129,1-5 129,2-5-258,10 2 129,3-5-258,7 0-516,-6-20-1419,8 4-2838,-1-5-129,3-3-774,0-1 516</inkml:trace>
  <inkml:trace contextRef="#ctx0" brushRef="#br0" timeOffset="104122.9555">9574 12281 4257,'13'-17'4902,"-13"17"-258,0 0-1806,-9 7-1806,-2 9-129,-8-2-645,4 9 129,-4-4-129,4 6 0,2-3 0,5 0-129,5-10 129,3 1-258,0-13 258,22 4-129,-6-7-129,4-11 0,-2-3 0,1 0 129,-6-3-258,-1 3 129,-4 5-129,-8 12 258,5-12 0,-5 12-129,-1 8 258,-3 7 0,-2 2 0,1 5 129,-1-3 0,3 3-129,0-5 129,3 4-258,0-4 129,0 2-129,2-4 129,3-1-129,0-2-129,-1 0 129,-4-12 0,5 14-129,-5-14-129,0 0 129,11-6-129,-7-8 0,3-3 129,0-2 0,0-3-129,-1-1 129,-1 5-129,-5-1 0,0 8 0,0 11 129,-21-12-258,1 10-387,7 7-1290,-12 3-2709,3-5-387,6 6-258,2-8 0</inkml:trace>
  <inkml:trace contextRef="#ctx0" brushRef="#br0" timeOffset="104528.9787">9756 12287 5160,'11'-9'5289,"-6"19"-129,-3 8-516,0 8-3741,-2-5-129,-2 6-516,-1-6 129,3 2-129,0-7 0,0-16-258,17 11 258,-6-11-129,3-8-258,-1-8 129,4 1-129,-7-2 0,2 3-129,-5 2 258,-7 12-258,8-12 129,-8 12 258,3 7-129,-3 7 129,0 0-129,1 4 129,5 2 0,-2-2 0,7-7-645,3 0-1419,2-6-2709,-5-5-387,4-5-387,-3-6-128</inkml:trace>
  <inkml:trace contextRef="#ctx0" brushRef="#br0" timeOffset="104702.9887">10011 12358 5031,'4'37'5289,"-4"-13"-258,0-24-1161,0 24-4515,0-24-3999,0 0-387,0 0-387</inkml:trace>
  <inkml:trace contextRef="#ctx0" brushRef="#br0" timeOffset="104981.0046">10053 12082 2193,'10'0'4128,"-10"0"387,0 0-2064,11 17-1161,-11-17 0,2 26-129,-2-11-129,5 15 129,-5-2-129,10 11 129,-8-5-129,7 7-516,-4-5 0,2 1-129,-1-10-258,-3-5-387,7-5-645,-10-17-2838,0 0-1419,0 0-258,7-13-387</inkml:trace>
  <inkml:trace contextRef="#ctx0" brushRef="#br0" timeOffset="105170.0154">10229 12375 7998,'8'32'5547,"-1"-15"-645,-7-17-1032,9 13-8385,-9-13-516,0 0-387,0 0-258</inkml:trace>
  <inkml:trace contextRef="#ctx0" brushRef="#br0" timeOffset="105807.0518">10547 12215 7224,'-4'-12'5676,"4"12"-516,0 0 0,-13 6-4257,13 19 129,0-1-516,0 7-258,0 0 129,2 2-129,-1-6 129,2-4-129,-1-7 129,0 0-258,-2-16 0,0 0 129,0 0-387,13-1 129,-13 1 0,10-13-129,-10 13-129,18-14 258,-6 14 0,1 0-258,3 8 258,-3 7-129,1 2 258,-5 1-258,-3 4 258,-5-3-129,-1-4 0,-10-4-129,-3-2 0,-7-9-387,5 0-903,-10-9-3612,11-6-387,3-1-258,8 1-387</inkml:trace>
  <inkml:trace contextRef="#ctx0" brushRef="#br0" timeOffset="106101.0687">10770 12368 7611,'0'0'5418,"0"0"-258,1 7-258,-1 13-4386,0-5-258,0 6-258,0 0 129,2-3-129,8-2 258,4-5-258,1-11 0,3 0 0,-4-8 0,-1-5 129,-8-3-258,-5-3 258,-2 6-645,-15-6-774,6 5-3612,-9 11-258,0 2-387,5 1-258</inkml:trace>
  <inkml:trace contextRef="#ctx0" brushRef="#br0" timeOffset="106416.0867">10953 12395 5934,'-1'43'5547,"1"-17"-387,0-1-387,0-8-3999,7-2-645,-7-15 0,16 6 0,-2-7-258,-1-11 129,4-1-129,-6-5 129,3 4-129,-3 0 0,-11 14 129,13-8 0,-13 8 129,10 12-129,-7-1 0,-3-11-645,14 27-2193,-14-27-1935,14 9-258,-2-9-387</inkml:trace>
  <inkml:trace contextRef="#ctx0" brushRef="#br0" timeOffset="107227.1331">11286 12257 6450,'0'0'5676,"-10"15"-645,-1-7 0,-9 1-4515,11 10-258,-8-1-129,8 5 129,1-1 0,6 0-258,2-6 258,6-4-258,7-7 0,5-5 129,0-12-129,-1-5 0,-3-6-129,-1-5 129,-6-3-129,-4-1 0,-3-2 258,-5 6-129,-3 2-129,-2 3 129,1 8 0,2 1 129,0 2 0,7 12 0,0 0 129,0 0 129,0 0-129,0 0 0,0 0 129,0 0-258,0 0 0,0 10 0,0-10 0,0 0-129,0 0 0,0 13 129,0-13 0,0 0 129,0 0-129,0 0 0,0 0-129,0 0 258,0 0-129,0 0 0,0 0-129,0 0 0,0 0 0,0 0 129,0 0-129,0 0 129,0 0-129,-6-11 0,6 11 0,-4-18 129,3 1-129,-1 0 0,-2-5 0,2 0-129,-2 1 129,1 3 0,1 0 0,-2 5 0,4 13 0,0 0 0,0 0 0,-7 11-129,7-11 129,0 18 0,0-2 129,0 4-129,5 0 0,-1 2 0,3 8 0,0 3 129,5 3 0,-1 10-129,2-9 0,0 0-129,0-3 129,-2-10-258,3-4-387,-14-20-645,28 0-3612,-28 0-645,17-13-258,-9-1-387</inkml:trace>
  <inkml:trace contextRef="#ctx0" brushRef="#br0" timeOffset="114959.5753">11933 12336 6966,'0'0'5805,"0"0"-645,0 0 0,-13 11-4515,0 3-129,-12 2 129,2 4-258,-3 0 0,3 3-258,1-3 258,4-3-387,9-2 129,7-3-129,2-12-129,18 1 129,3-3-129,3-12 129,3-9-258,2-6 258,-1-7-129,-6-2 129,-4-3-129,-7-6 129,-6 1-129,-5 0 0,-1 6 258,-10 10-258,0 6 129,-3 9 0,1 9 129,0 7-129,5 14 0,3 11 129,2 4-129,3 5 129,9 8 129,4 2-129,3-1 0,4-4-129,0-2 0,-1-11-516,10 1-3870,-11-13-645,-3-9-774,-1-2 0</inkml:trace>
  <inkml:trace contextRef="#ctx0" brushRef="#br0" timeOffset="115128.585">12146 12332 8256,'17'39'5547,"-5"-13"-645,-10-13-1935,0 5-7482,10 5-645,-12-23-387,18 14-258</inkml:trace>
  <inkml:trace contextRef="#ctx0" brushRef="#br0" timeOffset="115419.6016">12369 12257 8385,'-1'9'5805,"1"-9"-645,-20 15-129,20-15-4644,-22 16-258,8-13 0,14-3-129,-13 8 0,13-8 0,5 17 258,6-6-258,3 2 258,3 4-258,-2 3 129,-2 0-129,-7-2 258,-5-1-258,-4-5 0,-13-4-387,0 1-774,-16-9-3612,5-5-387,3-5-387,2-7-645</inkml:trace>
  <inkml:trace contextRef="#ctx0" brushRef="#br0" timeOffset="115721.6189">12662 11948 7611,'14'81'5547,"-10"-33"-129,2 5-516,2 10-4644,-4 2-258,-1-10 0,7 3-774,-10-15-3483,9-16-903,3-5-129,1-15-516</inkml:trace>
  <inkml:trace contextRef="#ctx0" brushRef="#br0" timeOffset="115873.6276">12816 12246 6966,'-29'-23'5934,"6"21"-645,-7 2-129,-12 5-4644,7 7-258,-4 0-903,-7-4-3354,15 4-1032,5 1-516,12-5-387</inkml:trace>
  <inkml:trace contextRef="#ctx0" brushRef="#br0" timeOffset="116232.6482">12863 12280 6321,'5'-11'5676,"-5"-4"-387,0 15-387,-14 0-4128,-1 0-129,1 9-387,-2 2 0,6 4 0,0 3 129,7 0-129,3 0-129,3-4-129,9-8 0,3-5 0,3-1 0,-3-3-129,0-9-129,-3-1 258,-3-4-129,-3 4-129,-6 13 258,3-17 0,-3 17 0,0 0 0,0 12 0,1 6 0,3 0 0,1 0-129,6 4-387,-11-22-3225,16 15-1161,-4-14-774,1-3-129</inkml:trace>
  <inkml:trace contextRef="#ctx0" brushRef="#br0" timeOffset="116556.6667">13007 12231 5805,'16'47'5547,"-8"-19"-258,-2-2-645,-6-4-4257,5 2 0,-5-7-129,2-5-129,-2-12-129,0 0 0,2-9-258,1-11 258,0 3-258,2-3 0,1 1 0,0 3 129,-6 16 129,16-11-129,-16 11 387,18 17-258,-8 0 0,-4-2-516,7 11-2193,-2-6-1935,-7-10-387,7 0-258</inkml:trace>
  <inkml:trace contextRef="#ctx0" brushRef="#br0" timeOffset="117026.6936">13336 12148 3354,'0'10'5289,"0"-10"-129,-13 18-258,-1-5-3354,-1-1-1161,0 7 0,-4-5 0,6 5 129,0-5-258,8 6 0,2-6-129,6 2 129,8-4 0,6-2-129,5-5 129,4 0-129,1-5-129,1 0 129,-5-1-129,-3-6 0,-5-4-129,-5 0 0,-5 0 129,-5-3-129,0 3 129,0 11 0,-13-16 0,13 16 129,-13-5-129,13 5 129,0 0 129,-1 18-129,1-7 0,9 2 0,0 5 0,5 0 258,2-1-129,-1-5-129,-1 1-258,-2-2 129,1-4-258,-13-7-387,15 3-645,-15-3-3741,0-10-387,0 10-258,0-15-129</inkml:trace>
  <inkml:trace contextRef="#ctx0" brushRef="#br0" timeOffset="118622.7849">22973 6690 2451,'29'-63'4773,"-27"29"-1032,-2 5-1161,-31-9-516,-10 12-516,-32-4-258,-12 18-645,-28 5-258,-22 9-129,-18 17-387,-7 9-129,1 13-129,7 5-387,17 20 0,9 7 129,30 18-258,17 10 516,35 14 129,17 2 129,27 5 258,17 4 258,30-16 258,31-3 258,21-32-129,28-15 0,10-35-129,22-24-129,7-28 0,7-25-129,-11-25-258,-20-16 0,-28-12-258,-25-11 129,-32 2-258,-38 2-387,-26 11-3741,-49 14-387,-30 5-516,-14 14 0</inkml:trace>
  <inkml:trace contextRef="#ctx1" brushRef="#br0">854 8362 0,'0'0'0,"0"0"0,0 0 0,0 0 0,0 0 0,0 0 0,134-12 0,-134 12 0,0 0 0,0 0 0,85-13 0,-85 13 0,0 0 0,98-25 0,-98 25 0</inkml:trace>
  <inkml:trace contextRef="#ctx0" brushRef="#br0" timeOffset="120686.9029">21442 7335 2580,'-51'63'3870,"23"-29"-129,-15-7-3741,-10-2 129,-7-4-129,-9-2 129,-4-3 129,-9-5-258,-6 3 129,-10 3 0,-7 1-129,-9 6 0,-7 6 129,-6 0-129,-7 3 0,-9-2 129,-4 1-129,-1-6 129,-4-2-129,-4-12 0,-6-8 0,-2-4 0,-5-8 129,1-7-129,-8-3 258,-5 0-516,-3-2 258,-2 3 0,-6 2 0,1-1-129,-1 3 0,-1-3 0,4-4 0,4 1 0,2-4 0,8 0-129,7-4 129,6 0 129,2-1-129,7 2 129,11-1 129,7-5-129,8-2 129,5-2 129,2-6-129,9-7 129,10 2 0,4-7-129,5-2 258,5-2-129,6 3 0,4-5 129,5 1-129,1 3 0,1-3-129,1-2 258,-2 0-258,-1-1 0,2 0-129,0 1 258,1 7-258,0-1 0,4 4 0,1 8 0,0 3 0,0 3 0,-5 5 129,-1 3-129,-1 1 129,-4 2 0,0 3-129,-4 1 129,3 2-129,-3 6 258,4 5-129,0 0-129,-1 4 0,2 2 0,1 3 129,4-1 0,2 1 0,2 0 0,5 5 0,4 3 129,6 5 258,3 1 0,8 9 0,-2 3 0,12 12 129,-1-5-129,10 5-129,-1-5 0,8-3-516,4 3-1290,4-11-2967,5-22-516,0 0-129</inkml:trace>
  <inkml:trace contextRef="#ctx0" brushRef="#br0" timeOffset="120988.9202">11854 6040 5031,'8'81'5031,"5"-31"-258,0-3-129,-1 2-3741,11 7 0,-6-11-129,6 1-258,-2-17-129,3-10-258,-1-9-516,-7-18-1677,0-11-2580,-1-9-516,-3-4-387,-5-2 259</inkml:trace>
  <inkml:trace contextRef="#ctx0" brushRef="#br0" timeOffset="125120.1565">11888 6326 3096,'0'0'4644,"13"0"-1419,-13 0-645,13-8-387,-13 8-387,14-1-129,-14 1-387,20 0-387,-20 0 0,26 6-129,-14 0-258,6 2 129,-6-7 129,7 1-258,-5-2-129,4 0 129,-4-3-129,3-2-129,0-4 0,4 2-129,0 0 0,-1 3 129,1 0-129,0 0-129,-4 2 0,-1 2-129,-2 0-258,-14 0-774,19 0-3225,-19 0-774,0 0-645,0 0-258</inkml:trace>
  <inkml:trace contextRef="#ctx0" brushRef="#br0">7083 10916 9288,'7'1'5805,"12"12"-516,-7-6 0,-12-7-4386,24 20-387,-24-20-129,21 14 0,-21-14 129,21 6-129,-8-6 129,5 2-129,2-2-258,4 0 258,3 0-129,5-4 0,1 3-129,1-4 0,-1 4 0,1-2-129,-3 0 129,2-3-129,-1-2 129,1 4-129,1-5 129,2 5 0,2-7-258,2 2 258,1-2 0,2 5-129,-1 0 0,3 3 129,-6-3-129,-1 1 129,-3 3-129,-5-3 129,-3 1-129,-2-4 129,-3 3 0,0-8-129,1 3 129,1-1-129,2 0 0,1 4-129,0 0 129,1 2 0,-1 0 0,-1 4-129,-1 1 129,-6 0 0,-2 0 129,-1 0-129,0 0 0,-1-4 0,-1-1 0,5-3 0,0 2 0,4 1 0,0-2 129,2 1-129,-1 4 0,0-1 0,-3 3 129,-2 0 1,-5 0-130,-3-1-130,-11 1 130,14 0 0,-14 0 0,0 0 0,0 0-129,0 0 129,0 0 0,0 0 0,0 0 0,0 12-129,0-12 129,-12 17 0,3-6-129,-2-4 129,-1 4-129,2 4 129,2-4 0,1 1 0,7-12 129,-7 12-129,7-12 0,0 0 0,11 0 0,0-9 0,1-3 0,2-4 258,0 0-387,0-10 258,-4 4-129,-1-1 0,-6 3 0,1 2 0,-4 1 0,-6 4-129,6 13 0,-20-12 129,5 9-129,-4-1 258,-1-2 0,-6-4-129,-1-1-129,-3-7 0,0 0-258,-5-7-258,7 16-2064,-17-19-2322,11 8-903,-2 0-516,0 0-387</inkml:trace>
  <inkml:trace contextRef="#ctx1" brushRef="#br0" timeOffset="9056.518">573 10605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129271.3939">5400 10651 10707,'0'0'5805,"0"0"-258,-6 14-258,10 4-4386,-8-2-129,2 17-258,-5 0-129,1 8-129,-2 8-129,4 2 129,-1-3-129,3-2 0,1-3 0,1-6 258,0-9-258,6-7 0,5-11 129,4-5-129,3-3 0,3 1 0,2-3 0,1-6-258,0 2 129,-2 0 129,0-1-258,-3 4 0,-3 1-387,-16 0-645,30-2-3225,-30 2-1419,18-10-129,-14-2-387</inkml:trace>
  <inkml:trace contextRef="#ctx0" brushRef="#br0" timeOffset="129751.4214">5814 10745 9804,'8'-16'5676,"-8"16"-258,5 21 0,-4 15-3999,-1-6-774,0 7-258,-1 1 0,0-1-129,1-2-129,0-2 0,1-12-129,7-1 0,5-7 0,0-7 0,6-4-129,-3-2 0,4-8-129,-3-3 129,-2-2 0,-2-5 0,-4-4 129,-3 1-129,-2 1 129,-3 3 0,-1-1 0,1 7 0,-1 11 129,0 0 0,0 0-129,0 0 129,18 7-129,-10 10 0,2 9 129,2 1-129,0 0-129,1-3 0,-2 3-258,-5-12-645,12 2-3612,-18-17-903,13 0-387,-7-17-258</inkml:trace>
  <inkml:trace contextRef="#ctx0" brushRef="#br0" timeOffset="130787.4806">6240 10734 9288,'6'26'5805,"-6"-5"-387,1 9-129,-1-1-4386,0 8-387,-2-5-129,2-1 0,-3-5-129,3-3-258,0-12 0,0-11 0,0 0 0,8-23 0,-3-2 0,3-4 0,1-2-129,-1-4 129,0 6 0,-1 4 0,3 9 0,-10 16 0,11-6 0,-11 6 0,11 21 0,-5-1 0,0 2 0,1 2 0,1-4 0,1-2 0,2-5-129,-11-13 129,22 0-129,-10-11 129,0-9-129,-1-4 0,2-3 0,-2-1 0,-2 2 0,0 2 129,-2 8 0,-7 16-129,0 0 129,14-6 129,-12 12 0,0 8-129,-1 7 129,1 0-258,0 5 258,-1 0-129,2-3 0,-1 0 0,0-3 0,2-2-129,-1-2 129,0-2 0,-3-14 0,5 15 0,-5-15-129,0 0 129,0 0-129,13 0 258,-13 0-129,13-17 0,-4 6-129,-1-1 129,3-3 129,0-2-129,-11 17 0,20-14 129,-20 14-129,16 0 0,-16 0 0,11 11 0,-9 3 0,1 9 0,-1-6 0,2-1 0,0 1-129,3-6 129,5-3 129,0-2-129,4-6 129,2-3-258,-1-7 129,0-3 0,-2-2 0,-3 1 0,-5-3 0,-5 3-129,-3 0 129,-11 2-258,-2 4-129,-11-9-1419,2 11-3354,-4 6 0,0 0-774,1 5 0</inkml:trace>
  <inkml:trace contextRef="#ctx0" brushRef="#br0" timeOffset="133163.6165">5412 10817 903,'0'-23'5031,"0"23"129,0-12 0,-5-2-2451,5 14-516,0 0-258,0 19-387,-7-2-258,7 20-258,-1 2-129,1 14-387,-1 2 0,1 6-258,0-1 0,0 0 0,0-9-129,0-8 0,2-7-258,-1-13 0,4-10-387,-5-13-387,0 0-3225,7-9-1290,-5-12-516,1-3-387</inkml:trace>
  <inkml:trace contextRef="#ctx0" brushRef="#br0" timeOffset="133523.6371">5581 10725 5676,'10'18'6063,"-5"2"-645,1 11 0,-3-5-2322,10 17-2193,-12-1-129,9 12-258,-8-3 0,4 6-258,-2 1 0,0-3 0,1-2-258,0-4 129,-3-7-258,1-3 129,1-8-516,-4-13 0,1-1-645,-8-19-1806,7 2-2322,-5-16-516,5 0-258,0-10-129</inkml:trace>
  <inkml:trace contextRef="#ctx0" brushRef="#br0" timeOffset="134242.6783">5889 10757 6966,'3'-12'5805,"-3"12"-645,0-11 129,-9 1-3612,9 10-645,0 0-258,0 0-387,-13 4 129,8 7-258,-2 3 0,1 11-258,1 2 129,0 7-129,3 1 129,2-1-129,0 2 129,3 2-129,5-5 129,0-5 0,3-5 0,0 0 0,2-8 0,2-7-129,1-4 129,0-4-129,-2-4 0,2-3 129,0-7 0,-1-8-129,-1 2 0,-3-4 0,-3-5 129,-2 4 0,-4-6 0,-2 0 0,-1 3-129,-5 4 129,-5-1 0,-1 7 0,-5 7-129,-1 2 0,0 6 0,-2 3-129,0 0 0,1 3-258,3 9-258,-8-12-1161,15 11-3612,-5-5-258,3 5-258,0-2-387</inkml:trace>
  <inkml:trace contextRef="#ctx0" brushRef="#br0" timeOffset="135680.7605">8676 10737 5547,'0'0'5418,"0"0"-258,0 25-258,0 8-3354,-15-8-645,7 9-387,-11-4-129,6 2 0,-4-5-129,2-1-258,1-11 0,1-6-387,6 3-774,-11-11-3225,18-1-774,-18 0-387,18 0-258</inkml:trace>
  <inkml:trace contextRef="#ctx1" brushRef="#br0" timeOffset="28363.6223">1756 8629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  <inkml:trace contextRef="#ctx0" brushRef="#br0" timeOffset="155694.9053">9234 6892 1677,'15'-24'4128,"-2"11"-774,-5 2-1032,-7-5-258,-1 16-258,10-18-387,-10 18-129,0 0 0,18-5-258,-18 5-129,0 0 0,11-1-387,-11 1-129,0 0 0,14 13 0,-14-13-258,5 11 129,-5-11-129,3 17 129,-3-17-129,1 20 0,-1-7 0,0 1 0,0 3 0,0 6-129,0-1 129,0 6 0,0-2 129,0 5-258,0-2 129,0-1 0,3 3 0,2-5-129,-2 1 129,4 2-129,-1-2 129,1-1-129,-1 3 0,1 0 129,0-1-129,-1 1 129,0-1-129,0 1 0,-1-3-129,2 2 129,-1-4 0,1 1 129,2 2-129,1 1 0,1-1 0,3-2 129,-1 1-129,-2 3 0,3-2 0,-1-1 0,0-1 0,-2-3-129,-3 1 129,0-1 0,2 1 129,0-2-129,2 4 129,-1-3-129,0 5 0,2-1 0,0-2 129,1 3-258,0-1 129,-2 2 0,2-3 0,-2-1 129,-1 2-129,1-1 0,-1-1 0,1 3 0,-2-1 0,2-3 0,0 1-129,-2 0 129,2-2 0,1 3 0,-1-4 0,0 3 0,1-3 0,0-3 0,-1 5 129,0-2-129,1 0 0,-4-3 0,1 1 0,0-2 0,-2-1 129,2 1-129,-2-5 129,0 2-129,0-1 129,-1 1-129,3 0 0,-3 2 129,0-4-129,0 1 0,1 2 0,-1-1 0,0 0 0,1 0 0,2-1 0,-1 0 0,1 2 129,0-1-129,1-2 129,-1 2-129,1 0 0,-11-14 0,19 17 0,-19-17 0,17 17 0,-17-17 0,18 14 129,-7-5-129,0-3 0,3 2 0,0 4 0,4-3 129,-2 2-129,2-1 0,-2-1 0,1-5 0,-3 6 0,1 0 0,-3-5 0,-2 0 0,-10-5 129,18 6-129,-18-6 129,15 4 0,-15-4-129,14 0 0,-14 0 0,13 0 0,-13 0 0,15 0 0,-15 0 0,15 2 129,-15-2-129,16 0 0,-16 0 129,16-4-129,-16 4 0,20-2 0,-9-3 0,1-1 0,-12 6 0,20-5 0,-20 5 0,19-9 0,-19 9 129,18-11-129,-18 11 0,14-8 0,-14 8 0,17-10 129,-17 10-129,15-12 0,-15 12 0,16-16 0,-16 16 129,16-18-129,-16 18 0,16-16-129,-16 16 129,14-18 0,-14 18 0,15-17 0,-8 6 0,-7 11 0,14-24 0,-5 11 0,-4 2 0,3-2 129,-3-1-129,1 3 0,1-1 0,-7 12 129,12-21-129,-5 5-129,0 2 129,1 1 0,-2-6 0,1 0 0,0 1-129,1-2 129,0-2 0,-1 3 129,-1-3-258,3 2 258,-1-1-129,1 3 0,1-1 129,0-1-129,0 3 0,-1 2 0,1-5 0,-2-2 0,0 1 0,-1-4 0,0 2 0,0 3 0,0-2 0,1-3 0,3 1 0,0 4 0,0-4 129,3 3 0,0-4-129,0-2 0,1 3 0,0-2 0,-3-1 0,0 0 0,0 2-129,-1 1 129,-1 1 0,0-1 0,-2-1 0,2 0 0,-1 1 0,-1 2 0,-1-3 0,2 0 0,0 1 0,-1-1 0,-1-2 129,1 5-129,-1-3 0,-1 0 0,-1 1 0,-1 0-129,2-2 258,-2 3-129,-2 0-129,2 1 129,-1-2 0,1-2 129,-2-1-129,0 0 0,2 1 129,-2-1-129,3 0 0,-2-1 0,1 5 0,-1-1 0,3 1 129,0 1-129,1-2 129,-1 2-129,2-4-129,-1 1 258,0 1-258,2-1 258,-2 2-258,0 0 258,0 0-258,0 0 129,-3 1 0,3 5 129,-1-1-129,1-1 129,-1 0-129,0 0-258,-4 2-387,-3-15-2193,-5 11-2580,-8-9-258,-2-2-516,-11-3-516</inkml:trace>
  <inkml:trace contextRef="#ctx0" brushRef="#br0" timeOffset="157090.9851">6867 6905 9030,'-1'17'5547,"1"-17"-129,16 0-1419,6 3-2838,-3-6-129,12-1-387,1-5-129,8 4 0,5-4-258,4 2 0,4-5-129,2 4 129,0-3-129,6 4-129,1-1 258,1 0-129,-1 1 0,2 4 0,5 3 0,3 0-129,2 10 129,-1 6 0,0-2-129,-2 3 0,-5-2 129,-4-4-129,-5-5 129,-9-1-129,-4-5 129,-5-2 0,-1-1-258,-2-1 129,0 4 0,2 0 0,-2 9 129,2 5-129,-1 1 0,-1 2 0,-2-2 129,-5-3-129,-4-3 0,-1 2 0,-4-8 0,-3-1 0,-3-2 0,-1 0 129,-2-2-129,2 2 0,0 0 129,1 0-129,-1 2 0,0 2 0,0 7 0,1-5 129,-1 2-129,-1-2 0,1 0 129,-13-6-129,20 5 0,-20-5 0,17 0 129,-17 0-129,12 0 0,-12 0-129,0 0 0,0 0 129,0 0-129,0 0 129,0 0 0,-15 8 0,3-5 0,-5-1 0,1 0 129,1 0-129,-2 1 0,4-3 0,3 0 0,10 0 129,-15 5-129,15-5 0,0 0 129,0 0 0,1-7-129,-1 7 129,20-18-129,-8 1 0,2 0 0,-4 1 0,0-4-129,-2-1 129,-6 0 0,-2-2-129,-4 1 129,-7 5 0,-3 2-129,-6 4 129,-4 4 0,-3 2-129,-4 5 129,-4 0-258,-3 5-387,-8-5-387,10 4-4386,-11-4-258,3-2-258,0-6-774</inkml:trace>
  <inkml:trace contextRef="#ctx0" brushRef="#br0" timeOffset="157871.0297">5475 6453 9546,'-12'-8'5805,"-1"8"-516,13 15 0,0 3-4257,3 20-129,-3 3-258,7 15 0,-1 4-387,3 6 0,-2 0 0,3-1-129,-1-6 0,-1-7-129,-1-14 129,0-9-129,1-8 258,3-11-258,3-7 129,4-3-129,5 0 129,5-3-129,5-1 0,2 3 129,2-4-258,-3 5 0,-3 5 0,-1 1-258,-3 7-516,-15-13-1161,3 5-3612,-15-5 258,11 7-516,-11-7-258</inkml:trace>
  <inkml:trace contextRef="#ctx0" brushRef="#br0" timeOffset="158332.0561">5915 6597 4902,'0'0'5805,"6"19"-645,4 13-129,6 18-1935,-3-7-2064,7 13-387,-4-6-129,3-1 0,-2-8-129,-1-9 0,-3-10-129,2-14 0,-3-8-129,-3-11-129,-2-12-129,-1-10 0,-4-6-258,-2-3 0,0 1 129,-2 7 0,0 5 0,-4 3 0,3 15 129,3 11 0,0 7 129,4 16 0,8 10 0,3 4 0,5 2 129,2-1-129,2-3 0,0-11-516,7 0-1806,-4-21-2709,-6-9-129,-5-13-516,-4-11-129</inkml:trace>
  <inkml:trace contextRef="#ctx0" brushRef="#br0" timeOffset="159359.1148">6295 6573 2580,'25'54'5160,"-11"-17"129,2 5-645,1 5-2064,-8-10-1677,9 3-387,-12-13-129,2-8-129,-8-19-129,0 0-258,0-8 129,-1-14-129,-3-7 0,-4-9-258,4 1 129,-6 1-129,9 6 129,-3 2 0,4 13 129,0 15 0,9 0 258,5 15 129,-1 9 129,9 2 129,-8-1 0,7 3 0,-5-12 0,0-3-129,-6-13 0,2-7-129,-6-14-129,-1-4 0,-3-9-129,0 1-129,-1 0 129,1 1 0,-1 7-129,0 4 129,2 8-129,-3 13 129,0 0 0,15 21 129,-10 0-258,3 3 129,0 1 0,-3 1 0,1-3 0,-1-9-129,0-2 0,-5-12-258,0 0 129,8-21 0,-5-2-129,-3-8 0,4 3-129,-4-7 129,2 3 387,0 4 0,-1 8 129,-1 20 129,0 0 129,12 7 0,-7 17 0,5 13 129,-2 6-258,7 7 129,0-3-129,8-1 0,-3-9 129,4-8-129,2-14-129,1-7 0,-1-14 0,-1-10-129,-5-10 129,-4-12-258,-5 1 258,-7-3-387,-4 0 258,-3 5-129,-9 4 0,-4 6 129,-3 7-129,-4 7 129,0 5 0,3 3 0,0 2 129,5-1 0,15 2 0,-12-5 0,12 5 0,4-17 0,8 1 129,7 2-258,2-5 0,4 4-129,0 1-129,-4-3-645,6 6-4128,-7 4 0,-5 4-516,-15 3-258</inkml:trace>
  <inkml:trace contextRef="#ctx1" brushRef="#br0" timeOffset="76768.3909">536 9654 0,'0'0'0,"0"0"0,0 0 0,0 0 0,0 0 0,0 0 0,0 0 0,147 12 0,-147-12 0,0 0 0,0 0 0,0 0 0,61 12 0,-61-12 0,0 0 0,0 0 0,61 0 0,-61 0 0,0 0 0,49 13 0,-49-13 0,61 24 0,0 1 0,0-14 0,0 13 0,36 13 0,1-12 0,-49-1 0,-1 0 0,-11 0 0</inkml:trace>
  <inkml:trace contextRef="#ctx0" brushRef="#br0" timeOffset="200906.4912">9939 11383 2451,'0'0'3870,"0"0"-645,0 0-516,0 0-903,0 0-387,0-22-387,0 22-387,0-20 0,0 20-258,-2-24 129,2 8-129,0-1 0,0 2 129,0-13 0,0 4 0,0-13 129,2 4 0,-2-10 0,0 2-129,0-12-129,0 6 129,-4-7-129,0 3 0,-1 1-258,2-1 258,-2 1-258,1-3 0,1 6 129,2-1-129,-1-1 129,2 3-129,0 0 0,0 1-129,0 2 129,0 4 0,0 0 0,0 2 0,0 0-129,0 3 0,0 0 0,0 3 129,-1-3-258,0-1 129,0-1 129,0-1-258,1 0 129,0-1 0,0 1 129,0-4-129,0 3 0,0 3 0,0-2 129,0 4-129,1 1 0,0 2 129,-1 4-129,1-3 0,-1-1-129,0 2 129,0-1-129,0-5 258,0 2-129,0-5 0,0 1-129,0 0 129,0 5 129,0-2 0,0 2-129,0 2 0,0 1 129,1 2-129,-1-3 129,0 0-129,2 1 0,-2-3 0,0 0 0,0-1 0,0-3 0,0 2 0,0 3 0,0 1 129,0 0 0,0 5-129,-2 3 129,2 2-129,-1 7 0,1 1 129,0-1-129,0 0 0,0-4 0,0 6 129,0-5-258,0 2 258,0-1-258,0 0 129,0 14 129,0-14-129,0 14-129,0 0 129,0 0 0,0 0-129,0 0 129,0 0 0,0 0-129,-13 11 129,6 3 0,0 3 0,-1 3 129,0 5-129,-1-1 0,-1-2 0,2-1 129,0-1-129,1-3 0,0-5 0,0-1 0,7-11 0,-11 16 0,11-16 0,0 0 0,-9 10 0,9-10 0,0 0 0,0 0 0,0 0 129,0 0-129,0 0 0,-2-12 129,2-2-129,0 2 129,0-4-129,3-2 129,-1-2-258,2 1 258,0-1-129,2-1 0,1 1 0,0 1 0,3 1 129,-1 4-258,2 2 129,-1 3 0,-10 9 0,21 0 0,-21 0 0,19 18 0,-10-2-129,-1 0 129,0 3 0,-1-4 0,1-1 0,-1-1 129,0 1-129,0 2 0,1-3 0,1 3 0,0 2-129,5 6-129,-2 5-387,9 12-516,-12-6-3354,12 9-1032,-1 10-387,5 7-258</inkml:trace>
  <inkml:trace contextRef="#ctx0" brushRef="#br0" timeOffset="202326.5724">11301 9640 3225,'0'0'4902,"0"-6"-129,-7-8-2322,7 14-516,-6-29-387,6 9-387,-10-12-129,10 4 0,-8-8-258,5 5-129,-5-10-258,2 6 0,-1-9 129,1 5-258,-3-8 0,0 3 0,-1-6 0,3 2-129,-2 0 258,2 1-129,0 2 0,3 3-129,1 0 129,3 4-129,-2 4 0,2 0 0,-2 3-258,1 4 387,-1-4-387,-4 2 129,0-2 0,-1 6 129,1-1-129,-1 3 0,1 1 0,0 0 0,3 5 0,0 0 129,2 0 129,1 3-258,0-1 0,0 1 0,0 0 0,1 0 0,1 4 0,-2 10 0,4-12-129,-4 12 129,4-12 0,-4 12 0,0 0 0,0 0 0,0 0 0,2-12 0,-2 12-129,0 0 0,0 0 129,0 0 0,0 0 0,-2 10 0,2-10-129,-7 15 129,7-15 0,-10 20 0,3-6 0,-1 4 0,0-1 0,0-2 129,-2-1-129,3 3 0,0-5 0,0 1 0,7-13 0,-10 11 129,10-11-129,0 0 0,0 0-129,0 0 129,-7-12 129,7 1-129,0-4 0,3-4 0,2 0 0,3-3 0,0 3 129,0 5-129,4-2 129,-3-1-129,-9 17 0,20-16 0,-9 9 129,-11 7-129,21 0 0,-9 0-129,-12 0 129,21 11 129,-10 0-258,-11-11 0,17 18-387,-17-18-645,0 0-3999,0 0-129,-13 3-387,-2-6-645</inkml:trace>
  <inkml:trace contextRef="#ctx0" brushRef="#br0" timeOffset="204362.6889">8844 10221 3999,'-10'0'4515,"10"0"129,0 0-3096,0 0-129,0 0 0,-4-13-258,4 13-129,0 0-129,0 0-129,-5-21 258,5 21-258,0-30-258,1 4 129,-1-13 0,6-1-129,-4-16-129,5-5-129,-5-5 129,4-3-258,-4-4 258,4 8-258,-4-3 0,3 5-129,-1 5 129,0 4-129,0-5 129,1 3-129,0-1-129,0-3 258,0 0-129,-2 0 0,0 0 129,0 5-129,0 1 0,-1 7 129,0 3-129,-1 5 129,3 1-129,-2-2 129,-1-1-129,2-5 129,-1 0-258,-1-4 258,0 0-129,2-2 0,-2-3 0,0 6 0,0 1 0,1 3 0,0 6 129,0 3 0,1 2-129,0 5 129,2 1-129,-2 1 0,1-2 0,-1-2 0,-2-3 0,1-3 0,-2 0 0,0-3 129,0 3-129,-3 1 129,0 0-129,0 3 0,0 3 129,2 0-129,-3-1 0,4-3 0,0 2 0,0 2 129,0 0-129,2 0 0,0 0 129,0 0-258,-1 3 129,0 6 129,-1-1-129,0-3-129,0 3 129,0 3 0,0 1 0,0-1 0,2-1 129,-1 1-129,1 1 0,0-3 0,0-1 0,0 3 0,-1-5-129,-1 4 129,0-3-129,0 2 129,0-1-129,0 3 129,0 4 0,-1-3 0,1 2 0,0 2 0,0 2 0,0-1-129,0-3 258,0 0-258,0-4 129,2 4 0,0 0 0,-1-1 0,0 3 129,-1 14-129,0-20 0,0 20 0,0-15 0,0 5 0,0-1 0,0 11 0,0-21 0,-1 7 0,1 0 0,0-3 0,0 3 0,0 14 0,0-20 0,0 20 0,0-14 0,0 14 0,0 0 0,4-12 0,-4 12 0,0 0 0,0 0 0,0 0 0,0 0 0,0 0-258,0 0 258,0 0 0,0 0-129,0 0 0,-8 0 129,8 0 0,0 0-129,0 0 258,-10 0-129,10 0-129,-2 12 129,1-1 0,1-11 0,-1 22-129,0-8 129,0 1 129,-3 2-258,1-2 129,-2-1 0,-1-4 0,0 4 0,0-1 0,6-13 0,-11 15 0,11-15 0,0 0 0,-12 14 0,12-14 129,0 0 0,-1-10-129,1 10 0,0-22 129,3 3-129,3 0 0,2-4 0,3 2 0,1-1 0,0 1 129,3 1 0,1 2-129,-1 6 0,3 2 0,-3 5 129,3 0-129,-2 5-129,-1 1 0,0 9 129,-3 0-129,-1-1 258,-4 3-258,-7-12-129,11 17-129,-7 0-645,-4-17-4128,0 20 0,0-8-645,10 3-645</inkml:trace>
  <inkml:trace contextRef="#ctx0" brushRef="#br0" timeOffset="205954.78">10464 11063 258,'-3'-8'5031,"3"-13"0,1-3-258,8-3-2967,-9-16-516,7 5-129,-7-18-258,1 8-129,-1-17-129,0 6 258,0-10-129,0 3-129,-4-11 0,4 5-129,-3-2-129,3 5 0,0 3-129,0 6-129,0 6-129,0 1 129,0 6-129,1 2 0,1-4 129,-1 1-129,-1-4 0,0-4 129,0-1 0,0-3-129,0 3 129,2 5 0,-2 8-129,2 4 129,0 6-129,1 14 0,1-1 0,0 8 129,-2-4-258,1 0 129,-2-2 0,0-4-129,0-4 258,0-7-129,-1 6 0,1-1 0,-1 4 129,2 3-129,-1 5 0,0 6 0,-1 11 0,2-12-129,-2 12 129,0 0-129,2 10 0,-2 4 129,0-1-129,0 2 129,-3 1 0,-3 3 0,0-6 0,-2 4 0,-2-6 0,-1-2 0,-2-1 0,3-1 0,10-7 0,-18 3 0,18-3 0,-12 1 129,12-1-129,-1-8 129,1-3 0,4 0-258,2-3 129,0 2 0,2-3 0,-3-4 0,1 7 0,-1 1 0,-5 11 0,9-14 129,-9 14-129,0 0 0,14 2 0,-8 8 0,2 4 0,2 6 0,2 2-129,1-1 258,0 5-387,-4-9-129,6 5-645,-15-22-3225,12 21-903,-12-21-516,15 18-387</inkml:trace>
  <inkml:trace contextRef="#ctx0" brushRef="#br0" timeOffset="207253.8543">11104 10232 3096,'0'0'4515,"0"0"-774,0-6-1548,-10-12-387,10 18-645,-14-30-129,9 9 0,-7-7-516,8 3 129,-5-13-129,7 10 0,-7-13 0,6-1-129,-4-5 0,6 2 0,-5-1 0,4 4-129,-3 2 0,-1 4-129,0 0 129,1 4-258,-1 4 129,0 7 0,-2-4-129,2 1 0,-1 1 0,2-2 0,-1 0 0,1 3 129,-2-2-129,3-4 129,-1 2-129,0 0 0,1 0-129,-1 0 258,-1 3-258,3-3 258,0 0-258,1 1 129,-1 4 0,2 1 0,0-3 0,-1 3 129,-1-4-129,-1 0 0,-2-1 0,0 6 0,1-4 0,1 0 0,-1 7 0,1 1-129,2 4 129,2 11 129,-1-14-129,1 14 0,0 0 0,0-11 0,0 11 129,2-10-258,-2 10 258,0 0-258,0 0 0,0 0 129,0 0 0,0 0-129,0 0 129,0 12 0,0-12 0,0 0 0,-8 11 0,8-11 129,-2 18-258,1-6 258,-1-1 0,1 3-129,0 3 0,-1-7 0,0 3 0,2-13 0,-4 14 129,4-14-129,-4 11 0,4-11 0,0 0 258,0 0-258,0 0 0,-5-6 129,5 6 0,0-24-129,0 9 129,0 0-129,0-4 129,3 1-129,0 2 129,-3 16 0,15-20 0,-15 20-129,18-10 129,-7 10-129,-11 0-387,13 0-903,-13 0-3612,0 0-258,0 10-516,0-10-387</inkml:trace>
  <inkml:trace contextRef="#ctx0" brushRef="#br0" timeOffset="208758.9404">9344 10971 3612,'-5'11'4644,"-2"-22"-1806,7 11-774,-4-26-129,4 16-258,-3-23 0,6 8-258,-3-18-129,4 8 129,-4-19-516,7 5 0,-5-22-129,3-3-258,-1-8 0,1-3-258,-3-13 0,3 1 0,-3 0-258,3 2 129,-1 1 0,2 6 0,0 4 0,0 6-129,1 7 0,1-1 129,2 4 0,0 0-129,0 4 0,0 4 0,0-4-129,-2-1 258,0 2 0,-2 3-129,-2 1 129,1 4-129,-1 5 129,-1-1-129,0 7-129,2 5 129,0 0 0,-1 2 0,0 0 0,0 2 0,-1 3 0,0-4 0,0 0 0,-1 4 0,2-1 129,-2 3-129,1-1 0,-1-3-129,1 2 129,-1 4 129,0 0-129,-1 1 0,-1 2 0,0 1 0,0 7 0,0 5 129,0 12-129,0-19 0,0 19 0,0 0 0,-4-14 0,4 14 0,0 0 0,0 0 129,-6-10-129,6 10 0,0 0 0,0 0 0,0 0 0,0 0 0,0 0 129,2 7-258,1 7 129,1-2 0,0 4 0,2 5 129,-2-3-129,3 2 0,-2 1 0,0-7 0,-1-2 129,0 0-129,-4-12 0,5 18 129,-5-18-129,0 0 0,0 0 129,13-2-129,-9-9 0,2-5 0,0-6 129,1-5-258,-1-1 129,0 1 0,0-3 0,-3 0 0,1 2 129,-1 3-129,-2 9-129,0 2 129,-1 14 0,0-13-129,0 13 0,-10 6 129,10-6-129,-21 21 129,4-12 0,-2-2-129,-4-2 129,-4-3 129,0-2-129,-2-12-258,2 2-387,-10-12-2838,11 8-1806,0-2-387,8 2-258,2 2-516</inkml:trace>
  <inkml:trace contextRef="#ctx0" brushRef="#br0" timeOffset="209659.9919">12240 9806 5676,'-4'-12'5547,"-7"10"-258,-7 2-387,-4 4-3741,0 0-516,-18-4 0,-4-3 129,-6-12-129,-2 1-387,0-5 0,2 4-258,6 0-258,0-4-645,20 17-2967,-1-4-1161,12 6-645,13 0-387</inkml:trace>
  <inkml:trace contextRef="#ctx0" brushRef="#br0" timeOffset="209900.0056">11914 9636 6966,'-27'5'5547,"1"7"-387,-3 2-258,-4-2-4386,3 9 258,-6-8-387,8 1 0,4-3-258,11-1 0,13-10-387,0 14-387,24-2-258,-3-12-903,23 10-2967,-3 2-516,5-7-387,-3 4 130</inkml:trace>
  <inkml:trace contextRef="#ctx0" brushRef="#br0" timeOffset="210567.0438">12677 9661 6321,'12'-41'5676,"-12"21"-516,-4-2-129,-15 6-4257,3 9 0,-15-5-258,3 15 0,-2 5-258,3 8 0,3 8-129,9 7 0,9-2-129,6 8 129,13-5-129,10-10 129,7-2-129,3-16 0,3-4 0,-1-21 0,-2-12 129,-6-14-129,-7-9 129,-11-7-129,-7-9 0,-4 2 0,-9-3 0,-6 15 0,2 9-129,-1 12 129,3 20-129,1 17 129,11 17 129,2 20-129,11 17 129,4 5 0,5 6 0,0 0 0,4-7-129,-2-9-129,2-1-516,-17-19-4257,9-9-258,-7-11-387,1-7-516</inkml:trace>
  <inkml:trace contextRef="#ctx0" brushRef="#br0" timeOffset="210727.0529">12930 9504 8385,'7'39'5676,"-2"-20"-645,-4-5-774,7 0-8643,-8-14-516,0 10-774,0-10-129</inkml:trace>
  <inkml:trace contextRef="#ctx0" brushRef="#br0" timeOffset="211035.0705">13234 9025 6063,'26'-67'5676,"-23"36"-516,-3 7-387,-14-1-4128,-2 15-129,-10 9-258,0 2 0,1 14-129,1 15 0,6 4-129,6 7 387,5 4-258,7 1 129,1 2 0,12 7 0,1-4 0,3-2-258,-1 1 129,-2-4-516,0 6-774,-14-12-3612,4-9-387,-1-11-387,-3-20-516</inkml:trace>
  <inkml:trace contextRef="#ctx0" brushRef="#br0" timeOffset="211208.0804">13257 9274 7353,'-34'0'5676,"7"4"-516,-4 0-129,-4 4-4773,-4-7-774,5 2-3741,-1 2-903,8-2-129,10-3-516</inkml:trace>
  <inkml:trace contextRef="#ctx0" brushRef="#br0" timeOffset="211507.0975">13533 9029 3354,'-7'-44'5547,"-3"31"-387,-8 7-129,3-1-4128,-1 15 0,-10 5-258,8 16-129,-2 5-387,8 8 129,4 4-129,8-1-129,0 3 129,8 1-129,5-4 258,3-4-258,-2-1-129,-6-9-1032,7-2-3354,-10-6-516,-5-11-387,0-12-258</inkml:trace>
  <inkml:trace contextRef="#ctx0" brushRef="#br0" timeOffset="211696.1083">13488 9233 4128,'-48'16'5418,"18"-6"-516,-6-4-129,-8 2-4515,8 1-129,1 0-516,0-7-1548,9 3-2580,13 1-516,13-6-129</inkml:trace>
  <inkml:trace contextRef="#ctx0" brushRef="#br0" timeOffset="211958.1233">13478 9421 1548,'79'23'4902,"-46"-18"0,-11-10-387,-9-17-2709,2 5-645,-15-14-903,0-1 0,-6 0-516,-7 0 129,2 10-129,-4 9 258,3 12-129,-1 1 0,5 20 258,3 8-258,5 8 258,0 3-129,6-1 258,7 0-387,1-4-129,1-8-516,4-3-1806,3-11-1806,-10-14-645,4-6 258</inkml:trace>
  <inkml:trace contextRef="#ctx0" brushRef="#br0" timeOffset="212310.1435">13731 9326 4644,'16'56'5547,"-3"-25"-516,-4-6-387,1-2-4257,1 0 0,-6-5-129,2-3 0,-7-15-129,0 0-129,0 0 129,6-16-129,-6-8 0,-1-5 129,-1-5-258,0 4 258,2-3-258,0 7 258,6 6-258,6 12 387,1 7 0,4 4-258,-1 9 258,0 1-387,1 6-1032,-9-5-3483,-8-14-258,0 0-645,8-10 258</inkml:trace>
  <inkml:trace contextRef="#ctx0" brushRef="#br0" timeOffset="212859.1749">14023 9391 6450,'35'-5'5418,"-13"-11"-387,3-9-387,1-1-3741,-12-9-387,-1-2-258,-10 3-258,-3 2 129,-1 7-129,-12 9 0,-2 11 0,-5 5 0,2 12-129,2 8 129,5 9 129,2 3-129,7 4 129,2-1-258,11-2 0,1-10-774,14 6-1419,-3-17-2451,1-10-645,-3-4-258</inkml:trace>
  <inkml:trace contextRef="#ctx0" brushRef="#br0" timeOffset="213362.2036">14293 9231 4128,'28'70'5418,"-15"-38"-129,-2-9-387,-1-9-3483,-1 1-903,-9-15-258,0 0-129,2-9-645,-2-7 387,0-4-258,0-2 0,4 3-129,-2-4 129,5 8 0,1 4 0,-8 11 258,23 0 129,-11 12 387,4 10 0,-4-5 129,4 4 0,-6-6 0,0-5-129,-10-10 129,13-14-258,-13-15-258,0-13 0,0-9-129,-3-12-129,-1-6-129,-4-1 129,3 3 258,1 3-129,0 7 129,2 13 129,0 8 0,2 14 0,0 22 0,0 0 129,11 8-129,-3 22 0,5 16-258,3 9 129,2 12-129,4 4 129,2 3-258,-1-7-129,7 1-774,-10-12-3354,-1-23-387,0-12-645,-6-20 388</inkml:trace>
  <inkml:trace contextRef="#ctx0" brushRef="#br0" timeOffset="213527.2131">14676 8934 4386,'-44'-4'5676,"18"10"-516,-4 1-516,-2 3-3999,0 1-258,-1 1-903,-8-4-3999,12-7-258,9-1-516,7-7 0</inkml:trace>
  <inkml:trace contextRef="#ctx0" brushRef="#br0" timeOffset="213866.2325">14950 8529 3354,'0'0'5676,"0"0"-387,9 30 0,4-9-3612,13 30-387,-9-1-129,15 16-645,-3 1 129,6 6-387,-1-5 0,1 1 0,1-6-387,-4-12 258,-4-8-258,-6-13-129,-3-5-258,-19-25-774,22 24-2064,-22-24-1935,0 0-129,-2-15-645</inkml:trace>
  <inkml:trace contextRef="#ctx0" brushRef="#br0" timeOffset="214136.2479">15269 9006 5934,'-20'-4'5805,"5"4"-516,-7-1-1677,2 13-2193,-16-5-258,8 14-387,-6-7 0,6 9-516,0-3 0,8 5 0,2-6-129,9 0 0,2-4 0,2-2-129,3-3-258,2-10-645,0 0-4128,-15-1-387,3-4-387,-2-3-387</inkml:trace>
  <inkml:trace contextRef="#ctx0" brushRef="#br0" timeOffset="215160.3065">12843 9230 7224,'0'0'5031,"0"0"-2193,0 0-2709,-2 8-4644,2 11-1161</inkml:trace>
  <inkml:trace contextRef="#ctx0" brushRef="#br0" timeOffset="215782.3421">13009 10247 7611,'0'0'5547,"0"0"-129,0 0-516,-15-4-4386,5 11-129,-9 7 0,1 11-129,-2-1-129,2 2 129,3 4-258,2 0 0,5-5 129,3-6 0,5-6-129,0-13 0,6 0 0,2-17-129,4-3 129,-3-2-129,3 0 0,-2 0 129,0 4 0,-3 4-129,-7 14 129,13 2 129,-8 11-129,-1 4 0,1 9-129,-1-8-258,7 10-1161,-8-12-3225,-3-16-645,18 0-258,-7-13-516</inkml:trace>
  <inkml:trace contextRef="#ctx0" brushRef="#br0" timeOffset="216172.3644">13055 9974 6966,'0'-11'5934,"0"11"-258,11 6-645,-1 21-3999,-9 0-258,5 11-387,-2 5-129,2 6-129,-1-3 129,2 3-129,-2-10 129,-1-13-129,0-7 0,1-7 0,-5-12-129,6-8 0,-3-4-129,3-8 0,1 5 0,2 3 0,2-3 0,1 10 0,1 4 129,1 5 0,-4 8 0,-3 3 0,-2 5 129,-3-1-129,-2 0 0,-10 0 0,-3-6-258,-7-9-258,6 8-1677,-5-12-2838,3-7-516,0 0-258,6-5-516</inkml:trace>
  <inkml:trace contextRef="#ctx0" brushRef="#br0" timeOffset="216526.3846">13441 10109 7740,'13'-6'5547,"-13"6"-258,-2 6-258,2-6-4644,-21 15-258,8-3-129,1-2 129,1 5-129,4-1 387,7-14-387,0 19 129,9-9 0,9 4-129,2 3 258,1 1-129,0 3-129,-4 3 0,-7 2 258,-4-5-129,-6 3-129,-11-7 0,-5-6-129,-4 2-387,-10-13-1032,5 0-3354,2-6-516,6 0-258,17 6-258</inkml:trace>
  <inkml:trace contextRef="#ctx0" brushRef="#br0" timeOffset="216854.4034">13640 10181 5289,'0'0'5934,"10"13"-645,-10 4-387,0 5-2967,-4 1-1677,2 3 0,1 2-258,1-7 258,2-5-258,9-7 129,4-9-129,1 0 129,2-14-129,-1-2 0,-5-8 0,-5-1 0,-7 0 0,-5 5-129,-9 1-258,-13 0-645,6 6-3870,-8 4-129,0 4-516,2 5-129</inkml:trace>
  <inkml:trace contextRef="#ctx0" brushRef="#br0" timeOffset="217172.4216">13748 10211 3870,'13'64'5418,"-6"-40"-258,5 0 0,7 1-3741,-19-25-129,18 8-387,-18-8-258,13-15-258,-11-7 129,0-2-258,-2-3-129,0 2-129,0-2 0,0 3 0,2 4-258,-1-2-516,12 17-2193,-13 5-2064,16-10-387,-4 8-387</inkml:trace>
  <inkml:trace contextRef="#ctx0" brushRef="#br0" timeOffset="218058.4723">13993 10068 6837,'12'53'5547,"-5"-21"-129,1 9-387,4 0-4386,-7-2-387,0 3 0,-3-10-129,-1-7-129,-1-7 0,0-18-129,0 0 129,-7-11-129,1-17 129,-1-12 0,2-5-129,2-2 129,2 4 0,1 2 0,8 6 0,6 9 0,3 9 0,4 11 0,1 9 129,-3 10-258,-1 6 258,-6 4 0,-5 2-129,-7-3-129,-7-2-258,-14-14-645,6-6-3741,-11-5-516,-1-15-129,6-4-645</inkml:trace>
  <inkml:trace contextRef="#ctx0" brushRef="#br0" timeOffset="218324.4875">14238 9719 3612,'19'40'5934,"-11"-10"-258,0 8-645,2 18-2322,-5-5-2193,2 10-129,-3-5-129,-1-3-387,3-1-774,-11-10-3741,5-16-645,5-9-258,-5-17-387</inkml:trace>
  <inkml:trace contextRef="#ctx0" brushRef="#br0" timeOffset="218486.4967">14416 9951 8385,'-35'6'5676,"11"8"-387,-4-4-387,-7 0-5289,1 12-1806,-1-5-2580,1-1-645,8-4-387,13-2 130</inkml:trace>
  <inkml:trace contextRef="#ctx0" brushRef="#br0" timeOffset="218674.5075">14482 10033 6837,'-2'56'5547,"1"-24"-516,-3-4-774,4 10-5547,4-10-3354,1-13-387,10-4-516</inkml:trace>
  <inkml:trace contextRef="#ctx0" brushRef="#br0" timeOffset="218967.5243">14716 10009 5805,'-18'17'5934,"8"-1"-516,1 5-387,9-21-3999,-12 33-774,9-8 129,3-3-258,5-4 0,11-9 0,4-5-129,3-4-129,2-4 0,-3-8 129,-6-2-258,-4-9 129,-11 0 0,-5 1 0,-16 1-129,-7 4-129,-3 9-774,-12 2-3612,6 2-129,3 4-903,7 1 516</inkml:trace>
  <inkml:trace contextRef="#ctx0" brushRef="#br0" timeOffset="219319.5444">14906 9913 6321,'18'56'5676,"-12"-23"-387,2-1-258,2 4-4515,-7-13 0,5-3-129,-8-20-258,14 8-129,-3-17-129,-3-12 0,3-2-129,1-7 129,3 1 129,0 5-129,-3 2 258,2 14 0,-1 7 0,1 2 129,-3 13-129,0 9 129,-3 3-258,-1-1 0,1 5-387,-6-16-1419,1 2-3225,2-3-387,-5-13-129,19 0-258</inkml:trace>
  <inkml:trace contextRef="#ctx0" brushRef="#br0" timeOffset="219606.5608">15416 9947 6708,'11'0'5676,"-6"16"-387,-5-16-129,-20 16-4644,3-2 0,-9-3-258,1-1-129,-1 0 258,6 3-258,3-1 129,9 1 0,8 0-129,10 4 129,8 3 129,5 4-129,0 2 129,1 1-129,0-1-129,-8-4-129,-8 3 0,-8-13-774,0-12-4515,-33 5 0,-2-12-516,-6-15-645</inkml:trace>
  <inkml:trace contextRef="#ctx0" brushRef="#br0" timeOffset="219748.5689">14549 9735 8127,'-40'26'129,"40"-26"0,-18 8-258,5-15-5934</inkml:trace>
  <inkml:trace contextRef="#ctx0" brushRef="#br0" timeOffset="221194.6516">15817 12534 9546,'-19'98'5934,"11"-26"-645,1 20 0,-11 14-4773,15 22 129,-1 2-129,4 6 0,0-13-129,13-7 0,2-17 0,9-18 0,4-21-258,7-19 129,6-16-129,8-14 129,2-7-129,4-4 0,2 0 0,-2 0-129,0 0 129,-1 2-129,-7 1 0,-6 3 129,-7-2-129,-6 2-129,-8-4 129,-7-2 0,-13 0 0,0 0 0,-11 14-129,-7-3 129,-2 3 0,0 4 129,-3-2-129,5-1 258,5 2-258,6-7-129,7-10 258,13 0-129,14-17 129,7-15-258,3-6 258,4-7-387,-1-10 387,-3-2-129,-12-1 0,-9-3 0,-16 8 0,-6 4 0,-18 8 0,-6 3-129,-5 16-258,-6-1-129,4 15-903,-11-1-3999,14 4-258,1-3-129,12 3-903</inkml:trace>
  <inkml:trace contextRef="#ctx0" brushRef="#br0" timeOffset="222465.7243">18516 12779 10320,'0'73'5934,"0"-20"-258,2 15-387,3 7-4644,-1 22-129,-4 1 0,0 13-258,0 1 0,0 10-129,-3 0 0,3 3 0,0-4 0,0 0 0,0-3 0,6-3 0,-1-3-129,3-4 129,-1-6 0,5-1-129,-3-8 0,3-2 129,1-11-129,0-10 0,2-6 0,-1-8 129,2-10-129,-1-11 129,-3-6-129,1-10-129,-3 1 258,2-6-129,-12-14 0,15 14 0,-15-14 129,14 14-129,-14-14 129,15 9-129,-3-5 0,0 2 129,3 0-129,4 1 129,3-1 0,5-2-129,2 1 0,3 4 129,3-7 0,3 3-129,-1-1 129,8 4-258,-2-3 258,3 3 0,-1-3-129,4 1 0,0-1-129,6-5 129,4-2 0,1-8 129,6 3-258,1-3 129,3-1 129,1-3-129,5 3 0,-1 1 0,1 0 0,1 1 129,2 1-129,4-2 0,4-1 258,2 2-258,-2-2 0,6 2 129,0 1 1,1 3-130,1-4 0,1 0 0,-1 6 0,-1-5 0,1 5 0,-3 2 0,2-4 0,-2-1 0,-1-2 0,0 4 0,0-4 0,2 5 0,-1-9 0,-1 4 0,1 5 0,-3-2 0,-2 5 0,0 0 0,-2 0 0,0 5 0,-3 1 0,-1-4 0,-3 1 0,0-3 0,-3 0 0,-6 0 0,-5-3 0,-2-4 0,-4 7 0,0-1 0,-5-4 0,-4 4 0,-2-4 0,-5-1 0,-3 3 0,-6-6-130,-6 1-515,-17-14-903,2 10-3483,-20-12-1032,-13 2-516,-15-2-516</inkml:trace>
  <inkml:trace contextRef="#ctx0" brushRef="#br0" timeOffset="223426.7793">17239 14345 11868,'-10'105'5805,"0"-52"-258,3 5-258,-2-10-5031,-5-8-258,1-13-129,1-14-129,12-13 129,-8-12-129,8-21 129,8-13 0,9-14 0,4-13 129,1-6 129,2 0 0,-1 0 129,0 8 0,-4 10-129,-1 8 129,-5 14 0,-2 24-258,-11 15 129,18 7-258,-10 21 258,2 15-129,-1 14-129,3 11 129,3 5 0,0-2 129,2-7 0,-2-7 0,1-11-129,-3-11 129,-3-16 0,-10-19 129,0 0-258,0-8 0,-19-15 0,-4-3-129,-8-2 129,-2 1-129,-3 4-129,-1 1-258,6 14-387,-7-8-2193,18 18-2451,4 3 0,16-5-645,0 14-258</inkml:trace>
  <inkml:trace contextRef="#ctx0" brushRef="#br0" timeOffset="223837.8028">17534 13959 6708,'25'-3'5805,"-16"24"-258,-2 9-258,1 25-1806,-3-2-3096,0 8 0,-4 4-129,-1 1-129,0-5 0,0 0 129,0-11-258,0-9 258,0-17-129,0-24 0,0 0 0,3-13-129,4-20 129,-1-3-129,2 2 0,6 1-129,-1 5-129,3 10 258,0 6 0,-1 12-129,-1 16 0,-2 5 258,-3 9-129,-5 2 129,-4 1 0,-8 0 0,-5-3-129,-2-6 0,-5-8-129,-1-10-258,4 2-774,-11-11-3999,17-9-258,2-8-516,9-1-258</inkml:trace>
  <inkml:trace contextRef="#ctx0" brushRef="#br0" timeOffset="224148.8206">17904 14265 10836,'11'0'5805,"-11"0"-387,0 15-387,0-15-4773,-10 21-129,3-10-129,1 5 0,5 4 0,1 6 129,4-1 0,9 1-129,2-1 258,3-1-129,-4 2 0,-2 0 0,-6-9 0,-6-6-129,0-11 0,-23 9 0,5-9-387,-13-7-1419,5 6-3612,2-5 0,4 6-516,2 0-387</inkml:trace>
  <inkml:trace contextRef="#ctx0" brushRef="#br0" timeOffset="226462.953">18873 15420 8901,'0'0'5805,"5"11"-258,-5-11 0,15 5-4773,-15-5-129,14 0-258,-14 0-129,19 0 0,-8 0 0,7 0-129,1 0 0,4 0 129,2 0 0,3-3-129,-1-3 129,1 4-129,2-7 129,2-2-258,0 2 0,0-3 129,0 2-129,-2-2 0,3-4 258,0 2-258,-1 1 0,1-2 0,1-4 129,5 2-129,1 0 0,3 2 0,-1 1-129,1 2 258,-2-5-129,-1 0 0,-1 2 0,-5 1 0,-5-5 0,-1 1 0,-2-3 0,-3-1-258,-1 1 258,-4-5 0,0 0 129,0-5-129,-1 2 0,-2-2 0,2-3 0,-2 0 129,-2 0-129,0 8 129,1-2-129,-3 1-129,0 1 258,1 1-129,-1-1 0,0 0 0,-1 0 129,-1-9-129,2 4-129,-3-3 258,-1 0-129,0-1 0,0-3 129,-1 3-258,1 0 129,0 0 0,0 3 0,2 2 129,1-2-129,0 6 0,2-1 0,-1-3 0,-1 1 0,2 1 129,0-3-129,-1-2-129,0 2 129,1-1 129,1 1-129,0 5 0,1 0 0,0 1 0,2 5 129,-1-1-129,3-1 0,-3-3-129,2 3 129,-3-5 129,1 3-129,-2-1 0,-1-2 0,0 1 0,-1 2 0,1 6 0,-3-4 0,2 6-129,0 1 0,0 0 129,1 3 0,2 1 0,0-3 129,2 2-129,0 3 0,5-4 0,0 3 129,-2-1-258,1 3 129,-4 4 0,2 1 0,-1 3 0,-1-2 0,-6 2 0,3 0 0,1 0 129,0 0 0,0 2-129,3 4-129,-2 0 0,1 1 129,1 4 0,-1 2 0,0 2 0,0 2-129,-1-3 129,0 3 129,0-3-129,-3 4 0,-1 2 0,-2-2 0,2-1 0,-3 0 0,-1 8 0,-1-7 0,1 7 0,-1-2 0,0-2 0,1 3 0,1 0 129,-1 2-258,1-5 258,2 4-129,-1-2 0,3-1-129,-3-2 129,3 1 0,-1 5 0,1-2 129,2 5-129,-1-1 0,5 1 0,-4 3 129,2 3-129,2 2 0,0-4 0,-2-2 0,-1 4 0,3-5 0,-2 3 0,0-6 0,0 0 129,-1-3-129,2 1 0,-2-4 0,0-1 0,-2 0 0,0-6 0,1 4 0,-3 2 0,-1-4 0,1-2 0,-1 2 0,-1-2 129,0-2-129,2 4 129,-2-3-129,-9-13 0,20 22 0,-11-11 0,-9-11 0,19 22 0,-10-9 0,0 4-129,-9-17 129,17 23 0,-17-23 0,16 21-129,-7-10 129,-9-11 129,16 16-129,-16-16 129,21 10-129,-9-2 129,1 0-129,1 2 0,3 2 258,0 0-258,3 6 0,2-4 129,0 3-129,0-4 0,0 3 129,1-1 0,0-3-258,-2 1 129,1-4 0,-4-1 129,3 2-129,-2 2 0,1-3 129,-1-2-129,-1 2 0,1-1 0,0 3 0,-1 0 0,-1-2 0,2-1 0,1-2 0,-1-2 0,-1 0-129,1-2 129,-2 3 0,0-2 0,0 1 0,-3 3 0,-1-3 0,0 7 0,0-4 129,-1 0-129,-1 1 0,2-2 0,0 2 0,1-5 0,0-3 0,1 1 129,2 5-129,0-3 0,2-1 130,3 1-260,-1-1 260,5 5-130,1 4 0,0 0 0,0-6 0,0 2 0,-2 1 0,-2 1 0,2-8 0,-8 4 0,-2 1-130,-5-6-257,-10 0-258,0 0-1032,0 0-3612,-30-20-774,-5 9-387,-14-7-645</inkml:trace>
  <inkml:trace contextRef="#ctx0" brushRef="#br0" timeOffset="229307.1156">21422 13110 9417,'8'-19'5934,"2"19"-516,-5 23 129,-10 11-4773,5 10-129,-7 6-258,1 11-129,-3 2-129,1 3 0,1-12-129,1-5 258,1-9-258,3-8 0,0-13 0,2-19 0,0 0 0,0 0-129,11-19 0,-2-3-129,1-2 258,4-3-129,0-1 129,3 0 0,-1 4 0,5 6 129,0 8 0,-2 9 0,0 1 0,-2 20 0,-4 2 0,-4 6-129,-7 4 129,-2 1-129,-12-4 0,-5-3-129,-3-7 129,-7-15-258,1 2-645,-12-13-3741,14 0-774,0-11-387,10 2-516</inkml:trace>
  <inkml:trace contextRef="#ctx0" brushRef="#br0" timeOffset="229726.1396">21743 13390 8514,'17'15'5547,"-17"6"-258,-9 6-516,-7 1-4257,5 4-258,1 1-129,4 1 0,4-4 0,2-3 129,8-15 0,8-6-129,3-6 0,2-11 129,-3-10 0,1-4-129,-8-7-129,0 1-129,-8 3 129,-3 5 0,0 3 0,-4 9 0,4 11 0,-16-4 129,11 9-129,2 13 0,2 2 258,1 6-129,4 0 0,5 1 0,1-3 0,1 0 0,1-5-387,-12-19-258,19 21-1935,-19-21-2709,0 0-258,8-15-645,-8 5-258</inkml:trace>
  <inkml:trace contextRef="#ctx0" brushRef="#br0" timeOffset="230147.1637">21933 13342 6450,'19'16'5805,"-11"4"-645,-1-1-129,10 15-4128,-16-8-129,5 11-129,-6-5-258,2 3 0,-2-8-258,0-9 0,0-18-129,0 0 129,0 0-129,0-26-129,6 1 0,3-7-129,7 4 0,1-1 129,4 6 0,2 6 0,1 16 0,1 7 129,-3 11 0,1 4 0,-5 7 129,-2-1-129,-2 4 0,-5-3-129,-1-4-516,-8-24-129,13 17-903,-13-24-1419,2-5-2193,4-7-129,1-6-129</inkml:trace>
  <inkml:trace contextRef="#ctx0" brushRef="#br0" timeOffset="230514.1847">22338 13407 5031,'0'0'5031,"3"8"0,-6 13-1935,-12-5-1161,11 15-645,-11-11-387,12 11-129,-8-8-258,11 0 129,4-11 0,12-3-129,5-15-258,6-11 0,1-10-129,4-12 0,-2-9 0,-1-9 0,-7-5-258,-7-3 129,-7 7-129,-6-2 0,-2 10 0,-10 10 129,-5 11-258,-4 16 129,-2 10 129,1 7 129,1 18 129,3 14-129,5 4 129,8 8-129,3 5 258,5 3-258,8 0 129,6 2-258,6-1-387,-2-8-774,11 3-3999,-1-7 0,4-8-645,2-9-258</inkml:trace>
  <inkml:trace contextRef="#ctx0" brushRef="#br0" timeOffset="231540.2434">22996 13302 10320,'11'18'5934,"-7"3"-645,-4 0 258,0 12-5031,0-3-387,-3-2 0,0 2-387,-7-15-774,10 9-2709,0-24-1677,0 0-258,-8-24-387</inkml:trace>
  <inkml:trace contextRef="#ctx0" brushRef="#br0" timeOffset="231731.2543">22993 13185 8514,'6'-39'5547,"-6"39"-774,7-15-2064,-7 15-6837,8 5-774,-8-5-645,14 18-387</inkml:trace>
  <inkml:trace contextRef="#ctx0" brushRef="#br0" timeOffset="231974.2682">23150 13271 9417,'7'97'5934,"-2"-56"-645,1 2-129,-6-12-4773,0-8-258,0-12 0,0-11-258,0 0 129,15-22-258,-7 0 129,2-10 0,3 3 129,0 1 129,0 2-129,0 6 129,-1 10-129,0 7 0,-12 3 129,18 20 0,-10 4-258,-4 8 258,2 2-387,-4-8-774,7-1-4128,-3-6 0,-6-19-387,17 8-387</inkml:trace>
  <inkml:trace contextRef="#ctx0" brushRef="#br0" timeOffset="232286.286">23609 13183 7740,'12'6'5676,"-12"-6"-258,-3 19-516,-7 1-3999,-8-12-645,1 1-258,-3 1 129,2 1 0,3 0 0,3 1 0,7-1 0,5 6 0,3 1 0,8 4 0,1 0 0,1 2 0,0 2 0,-2 0-129,-5-1 0,-6-2 0,-2-7-129,-12-8-258,-2 0-387,-15-16-1548,7 3-2709,-2-11-387,4-1-387,3-5 0</inkml:trace>
  <inkml:trace contextRef="#ctx0" brushRef="#br0" timeOffset="232714.3105">23814 12859 2580,'13'-15'5805,"-2"33"-258,-8 7-387,7 21-3096,-12-6-129,3 22-774,-2-3-129,-3 7-516,-3-1-258,1-2 0,0-5-258,-1-10-387,6-5-645,-12-19-3999,13-7-258,0-17-258,0 0-516</inkml:trace>
  <inkml:trace contextRef="#ctx0" brushRef="#br0" timeOffset="232891.3206">23954 13134 7740,'-19'-7'5547,"-3"7"-258,-5 0-387,-9 0-4515,-3 0-387,-3 0-258,-5-2-645,14 8-2064,1-6-1935,8 7-387,6 3-258</inkml:trace>
  <inkml:trace contextRef="#ctx0" brushRef="#br0" timeOffset="233602.3613">23954 13408 6708,'88'3'5289,"-50"-19"-129,-8-5-645,-12-10-3741,-3 5-387,-14-3-258,-2 6 0,-15 3 0,-6 9 0,-3 8-129,-2 5 129,0 8 0,3 9 0,3 1 129,6 4-129,5 0 0,8 4 0,2-3 129,8-1-258,10 1-258,4-8 258,8-5-258,4-7 129,7-5 0,1-4-129,5-9 0,-3-5 0,4-7 0,-6-2 0,-5 5 0,-6-1 0,-6 3 129,-7 5-258,-7 0 387,-11 15 0,0-13 129,-10 13 129,-10 0-129,-3 11 0,-3 2 0,0 5 0,0 6 0,4 2 0,5 0 0,7 0 0,9-3-129,2-6 0,13-3 129,3-10-129,6-4-129,0-7 0,1-9 0,-2-9-258,2 3 129,-9-3-258,1 5 129,-7 3 0,-2 6 0,-7 11 129,0 0 258,0 0-129,0 12 258,-5 8 0,0 1 0,4 4 129,-1-2-129,2-1 129,0-2-129,7 2 129,4-8-129,4-5-129,1-8 129,2-1-129,3-4-129,0-10-129,2-2-258,-3-12-129,8 9-645,-12-12-516,10 7-1161,-7-1-1806,-2 0-258</inkml:trace>
  <inkml:trace contextRef="#ctx0" brushRef="#br0" timeOffset="234054.3872">24731 13338 1548,'-14'3'4773,"14"-3"-129,0 0-1290,-23 11-645,22 6-774,-13-8-516,12 9-387,-7 1-129,7 4-258,0-1-387,2 1 0,6-9 0,5 0-129,2-10 129,4-4-129,2-7-129,1-15 129,-3-11-129,1-11-129,-6-8 129,-4-8 0,-2-6 0,-6-6-129,0 0 129,-8 4-129,-3 8 0,-1 11 258,-2 16-129,1 15 0,0 18 129,3 14 0,3 23 0,4 14 129,3 8 0,0 10-129,6 1 0,2-1-129,9 0-903,-11-6-3612,11-6-645,3-13-129,4-11-516</inkml:trace>
  <inkml:trace contextRef="#ctx0" brushRef="#br0" timeOffset="234535.4147">25153 13303 8127,'37'-4'5418,"-27"-4"-258,-7-4-387,-3 12-4128,-7-8-387,-8 8 129,-6 3-129,0 11 0,1 4 0,4 11 0,6-3 0,8 3-129,3-7 129,13 0-129,6-12 0,4-5 0,1-5-129,-1-13 0,-3-4 0,-7-6-129,-6-3 0,-8-1-129,-6 4 0,-16-2-387,0 7-645,-18-6-2193,7 11-1677,-1 3-258,7 8-645</inkml:trace>
  <inkml:trace contextRef="#ctx0" brushRef="#br0" timeOffset="234870.4338">25679 12954 7482,'35'-63'5805,"-30"36"-387,-5 5-387,-21 7-4515,6 7 0,-11 1-258,-2 8-129,-4 14 0,1 9-129,2 9 0,5 7 129,5 6 0,7 5-129,7 3 129,4 1 0,1-1 0,5-3-129,5-7-129,-1-5-258,1-3-645,-10-17-774,4-1-3225,-4-18-387,0 0-387,0 0 0</inkml:trace>
  <inkml:trace contextRef="#ctx0" brushRef="#br0" timeOffset="235066.4451">25527 13163 6450,'-53'-6'5547,"22"6"-516,0 0-1161,-8-1-7998,-6-9-516,5 2-516,3-5-129</inkml:trace>
  <inkml:trace contextRef="#ctx0" brushRef="#br0" timeOffset="235587.4749">26333 13267 5547,'2'-24'5289,"-8"14"-129,-9 2-516,-11-5-3741,6 9 0,-7 0-258,4 4-258,-3 4 0,6 8-129,2 2 0,10 2 0,6 3-129,2 3 0,7-7 0,7-1-258,2-6 0,4-7 0,0-1-129,0-4 129,-3-8 129,-4-1-129,-3 4 129,-10 9 0,14-14 129,-14 14 0,0 0 129,11 9-129,-8 5-129,3-2-387,6 1-516,-12-13-3741,18 3-645,-3-7 0,0-14-516</inkml:trace>
  <inkml:trace contextRef="#ctx0" brushRef="#br0" timeOffset="236074.5027">26924 12727 6708,'0'0'5805,"0"11"-258,-1 17-258,1 19-3483,-1 4-1032,1 10-258,-3 3-258,2 0 0,-2-1 0,-1 0-129,3-12 0,-1-7-258,2-5-129,-3-17-645,7 0-4257,-4-22 0,3 11-774,-3-11-387</inkml:trace>
  <inkml:trace contextRef="#ctx0" brushRef="#br0" timeOffset="236279.5144">27088 13159 8514,'3'54'5805,"-3"-28"-516,0-8-258,4-4-5547,-4 6-1935,0-20-2322,0 0-645,0 0-387,-2-13 130</inkml:trace>
  <inkml:trace contextRef="#ctx0" brushRef="#br0" timeOffset="236443.5238">27060 12971 6450,'0'0'5418,"0"0"-1806,8 6-3483,-8-6-4773,19 14-645,-19-14-129</inkml:trace>
  <inkml:trace contextRef="#ctx0" brushRef="#br0" timeOffset="237374.5771">27287 13035 774,'14'42'5031,"-5"-22"129,-3 3-2064,-6-12-516,11 17-516,-11-14-645,7 10-645,-7-5 0,1 4-258,-1-5-129,0 2-129,0-5-258,0-1 258,0-14-258,0 15 258,0-15-129,0 0-129,2-8 129,-2 8 0,11-19 0,-4 8-129,-1-1 0,3 1 129,-9 11-129,12-11 129,-12 11 0,13-7 0,-13 7 129,0 0-129,14-1 0,-14 1 0,12-1 0,-12 1-129,12 0 129,-12 0-129,0 0 0,13 0 0,-13 0 0,0 0 0,12 0 0,-12 0 0,0 0 0,11-3 0,-11 3 0,0 0 129,16 0-258,-4-1 129,1-1 0,2-2 0,0 3 0,4-2 129,0 2-129,2 1 0,0-2 0,-3 2 0,-1 0 129,-3 0-129,0 0 0,-14 0-129,17 2 129,-17-2 0,12 3 0,-12-3 0,0 0 0,10 3 0,-10-3 0,0 0 0,13 8 0,-13-8-129,0 0 129,0 0-129,11 0 258,-11 0-258,0 0 129,1-14-129,-1 14 129,0-17-129,0 5 0,0 12 129,0 0-129,-5-13-129,5 13 129,0 0 129,0 0-129,0 0 129,0 0 0,-13 0 0,13 0 0,0 0 129,-12-1-129,12 1 129,-11 0 129,11 0-129,-14 17 0,9-3 0,1 6-129,4 4 129,2 2 0,7 3 0,4-3-258,2-2 0,9-2-645,-11-12-3354,9-6-903,-3-4-258,-3-12-774</inkml:trace>
  <inkml:trace contextRef="#ctx0" brushRef="#br0" timeOffset="237998.6128">27305 13197 3225,'9'-3'5160,"-9"3"0,1 14-516,-1-14-3354,0 26-258,-5-11-387,5 3-129,-5-2 0,5 1-129,-2-1-129,2-3 129,0-13-129,4 14-129,-4-14 0,14-5-129,-14 5 0,21-22 0,-8 6 0,3 1-129,1-1 258,1 2-129,0 8 129,1 4 0,0 2 0,-2 3-129,2 9 129,-2 4-129,-2 1 129,-2-3-129,-2 2-129,-11-16-387,19 26-2322,-19-26-2064,0 0-387,14-6-516</inkml:trace>
  <inkml:trace contextRef="#ctx0" brushRef="#br0" timeOffset="238494.6411">27713 13167 258,'24'-25'4644,"-24"25"258,11-25-387,-11 9-3096,0 16 0,-7-12-645,7 12 0,-28 0-129,11 8-129,-3 7 0,3 9-129,-2 0 0,8 7-129,6 0 0,5 1 0,1-2-129,11 3-129,5-4-387,3-7-258,10-4-3870,-2-1-516,-1-8-387,1-2 258</inkml:trace>
  <inkml:trace contextRef="#ctx0" brushRef="#br0" timeOffset="246750.1133">20651 15650 5547,'0'-14'5805,"0"14"-387,0 0-129,22 17-3741,-17-5-516,8 14-387,-5 0-129,5 11-129,-3 0 129,4 6-129,0-5 129,4 7 0,0 0-129,4 5 0,-2-4 0,3-6-129,0-3-129,-3-5 0,0 0-129,-6-5 0,-1-7-258,-13-20-129,15 18-516,-15-18-1032,0 0-3612,-6 8 0,6-8-645,0 0-258</inkml:trace>
  <inkml:trace contextRef="#ctx0" brushRef="#br0" timeOffset="247314.1456">20735 15998 4386,'6'-17'5547,"-6"17"-387,0-18-2322,6 29-774,-6-11-516,-4 18-258,-7-10-258,6 13 0,-8-2-258,3 5 0,-6-4-258,3 8 0,-2-5-129,2-2 0,1-5-129,2 1-129,-1-7 0,11-10 0,-14 19-129,14-19 129,-10 9-258,10-9 129,-13 13-258,13-13 0,-13 7-258,13-7-258,-11 11-1032,11-11-3741,-4-8 0,2-3-516,2 11-38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7-03-23T16:21:43.185"/>
    </inkml:context>
    <inkml:brush xml:id="br0">
      <inkml:brushProperty name="width" value="0.05292" units="cm"/>
      <inkml:brushProperty name="height" value="0.05292" units="cm"/>
      <inkml:brushProperty name="color" value="#1F497D"/>
    </inkml:brush>
    <inkml:context xml:id="ctx1">
      <inkml:inkSource xml:id="inkSrc38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1" timeString="2017-03-30T15:27:05.706"/>
    </inkml:context>
  </inkml:definitions>
  <inkml:trace contextRef="#ctx0" brushRef="#br0">5083 3301 9546,'37'25'5934,"-19"-15"-516,-18-10 0,24 6-4128,-24-6-258,0 0-258,0 0-258,-13-5 0,-4-8-258,-6 7-129,-5-4 0,-10 6-129,-7-7 0,-6 5 0,-6-1-129,-6 3 129,0 1 0,1-2 0,2 0 0,6-2 0,2 3 0,11-4 129,7 4-129,8-2 0,5 3-387,6-5-129,15 17-2193,0-9-2967,11 2 129,6-2-645,8 3-258</inkml:trace>
  <inkml:trace contextRef="#ctx0" brushRef="#br0" timeOffset="497.0284">6389 3303 10836,'34'10'5934,"-20"-3"-516,-14-7 129,0 0-4515,-14 0-258,-9 4-258,-15-4 0,-6 0-129,-6 0-129,-4 0-129,-6-1 0,5-4 0,5 5-129,6 0-129,9 0 129,6 0-258,9 0 0,2 0-129,18 0-129,-20 2-387,20-2-516,0 0-3225,-2 17-903,2-17-129,15 5-516</inkml:trace>
  <inkml:trace contextRef="#ctx0" brushRef="#br0" timeOffset="952.0545">7763 3372 8901,'30'3'5805,"-30"-3"-387,0 0 0,0-11-3870,-19-7-387,0 8-387,-13-3-258,0 7 0,-9-4-258,-1 6-129,-2 1 0,-1 3-129,-2 0 0,3 4-129,2 1-258,-4-5-1290,6 4-3741,2-4 0,8 0-645,0-1-258</inkml:trace>
  <inkml:trace contextRef="#ctx0" brushRef="#br0" timeOffset="1863.1066">4576 3526 10062,'11'8'5805,"10"-5"-387,-21-3 0,28-2-4257,-28 2-258,19-15-258,-13-2-258,1-3 0,-3-11-129,0-5 0,-4-9-129,0-3 0,0-7 0,0-2-129,-2-2 0,-2 2 129,-2 2 0,0 10 0,3 1-129,-4 8 0,1 3 129,0 8-129,-1 4 0,7 21 0,-12-19 0,12 19 0,-9-4-129,9 4 129,-15 5 0,15-5-129,-21 24 129,8-11 0,-2 4-129,-1-1 129,-1 3 0,5-4-129,-3 0 129,4 0 0,11-15-258,-17 19 0,15-5-903,2-14-4257,0 0 0,0 0-645,9-2-387</inkml:trace>
  <inkml:trace contextRef="#ctx0" brushRef="#br0" timeOffset="2531.1447">6042 3598 5934,'13'0'5547,"8"-2"0,-21 2-387,25 0-3225,-25-12-387,0 12-516,2-24-258,-1 4-258,-1-8 0,-3-1-129,-3-17-258,1 1 129,-2-7-258,1-6 258,0-2-258,0 5 258,3-4-258,-4 6 129,1 10-129,1 5 0,0 4 129,-1 10-129,1 5 0,5 19-129,-14-10 129,14 10 129,-16 3-129,4 6 0,-1 8 0,-4 2 129,1-2-129,-4-4 129,2 6-258,-3-3 129,5-2-387,-1-7-516,9 7-4257,8-14-387,-11 22-258,11-22-516</inkml:trace>
  <inkml:trace contextRef="#ctx0" brushRef="#br0" timeOffset="3209.1836">5083 5581 9933,'2'15'5805,"-26"-15"-387,-4-1 0,-21-14-4515,5 6 0,-16-3-258,2-1-258,-4 2-129,6 8-129,4 1-129,10 2 129,8 2 0,9 2-258,8 4-129,5-3 0,12-5-645,-12 0-1548,12 0-2838,0 0-387,21-12-258,-2 6-258</inkml:trace>
  <inkml:trace contextRef="#ctx0" brushRef="#br0" timeOffset="3553.2033">6318 5665 8901,'14'0'5805,"-14"0"-129,-7-6-258,-15 6-3741,-17-3-645,-4 3-387,-12 0-258,-5 0 0,-4 0-129,1-3-258,4 3-258,4 0-129,15 2-387,0-2-1032,27 0-3483,-2 0-258,15 0-258,8 3-516</inkml:trace>
  <inkml:trace contextRef="#ctx0" brushRef="#br0" timeOffset="4133.2364">7991 5607 10191,'-9'2'5547,"-9"13"-258,-10-15-1161,-4 15-3096,-17-7-258,-5 4-129,-11-8-258,-2 1-129,2-5-387,-1-3-258,11 3-1161,0-12-3870,13 6 129,4-2-645,12 3-258</inkml:trace>
  <inkml:trace contextRef="#ctx0" brushRef="#br0" timeOffset="4837.2766">4840 5877 9933,'12'-2'5547,"-12"-15"-258,-13-9-129,-4-9-4257,-9-15-387,-1-8 0,-4-15-129,-1 3-258,0-4 129,5 4-129,3 4 129,8 8-129,3 11 0,7 10-129,2 13 129,4 9 0,0 15 0,0-14-129,0 14 0,0 12 0,-6 0 0,-4 6 0,-1-1-129,-5 3-129,0 4 0,-3-9-129,6 4-903,-13-9-3870,26-10-387,-18 10-258,18-10-387</inkml:trace>
  <inkml:trace contextRef="#ctx0" brushRef="#br0" timeOffset="5580.3192">7611 5840 3999,'17'-9'5418,"-6"5"0,2-1-258,4 5-2838,-12-11-645,15 8-258,-17-11-645,8 2-129,-7-8-129,-2-2-129,-2-10-129,-5-4 0,-5-8 0,-2 0-258,-3-3 129,-1 2-129,0-3 129,0 4-129,-3 4 129,3 3-129,0 8 129,3 4 129,2 3-129,2 4 0,9 18 0,-15-17-129,15 17 129,0 0-129,0 0 0,-15-1 0,2 3 0,-3 5 0,-7-3 0,-6 4 0,-7 2 0,-6-3 0,-1 1-387,-6-8-774,10 7-4128,-1 0-258,10 6-516,8 1-258</inkml:trace>
  <inkml:trace contextRef="#ctx0" brushRef="#br0" timeOffset="7977.4563">5166 8288 11223,'-8'31'6192,"-18"-26"-645,-10 0 0,-31-6-4773,4-4 0,-12-9-258,-6 1-129,3-3-129,2-1-387,8 2 258,14-3-129,12 7 0,11 4-129,18 4-129,13 3-258,0 0-903,0 10-3999,24-4-129,3-1-258,14 3-645</inkml:trace>
  <inkml:trace contextRef="#ctx0" brushRef="#br0" timeOffset="8400.4805">6490 8408 11094,'33'33'5934,"-32"-18"-387,-3 4 0,-24-14-4644,-12 6-129,-17-11-387,-7 0 0,-5 2-129,-3-2 0,2-4-258,6-4 129,12 4-387,10 4 129,16 0 258,8 3-645,16-3 258,0 0-516,13 17-1290,7-15-3354,10 0-258,4-2-129,8 0-645</inkml:trace>
  <inkml:trace contextRef="#ctx0" brushRef="#br0" timeOffset="8839.5055">7922 8389 5676,'60'8'5805,"-35"-3"-387,-5-3-129,-10-4-3870,12 9-129,-22-7-258,0 0-129,0 0-129,-19 9-258,-16-9 129,-6 0-258,-12 0 0,-9-7 0,-7 0-129,-10-6 0,2 2-129,0 3 0,9-2-129,8 0-129,11 1-129,8-2-387,21 11-4644,3-7-258,17 7-258,0 0-903</inkml:trace>
  <inkml:trace contextRef="#ctx0" brushRef="#br0" timeOffset="9855.5637">4713 8545 8385,'-17'0'6063,"17"0"-387,0 0 0,-13-32-3354,13 15-903,-6-17-645,1-1-129,-5-15-387,-1-4 129,-4-13-129,2-1-258,-5-4 258,-2 4-258,3-3 129,2 9 0,2 4-129,2 8 0,4 11 0,4 7 0,0 8 0,3 10 0,0 14-129,3-14 129,-3 14-129,0 0 129,0 0 0,1 12-129,-2 0 129,-9 1 0,-3 2 0,0-2 0,-3 3 0,-3 1 129,4-5 0,0-2-129,2-2 0,13-8-129,-13 11-258,13-11-258,0 0-1677,7 4-3225,7-4-258,0-4-258,7-3-516</inkml:trace>
  <inkml:trace contextRef="#ctx0" brushRef="#br0" timeOffset="10343.5916">4822 7592 6450,'17'14'5805,"-8"5"-258,1 4-258,0 13-2709,-6-10-1290,14 25-258,-13-8-258,5 13-129,-7 0-129,2 5-129,-5 3-129,0 1 0,0-6 0,0 0-129,-5 2 0,2-7-129,0-5 129,1-6-129,1-7 129,-3-2-129,2-5 0,1-6 0,-1-6 129,0-4 0,2-13-129,0 14 129,0-14 0,7 3 0,-7-3 0,19 0 0,-8 0 130,4-3-259,0-1 0,-1-1 0,1 0 0,-1-6 0,2 0 0,-6-2 0,2 6 0,-12 7 0,21-13-130,-17 1-1418,-4 12-3999,13 0-258,-10 12-516,-3 4-129</inkml:trace>
  <inkml:trace contextRef="#ctx0" brushRef="#br0" timeOffset="13947.7978">4715 9324 11352,'19'27'5934,"-9"6"-516,-4 3-129,4 13-4386,-6 4-645,1 10 129,-3 4-258,0 2 129,0-2-258,2-8 258,-1-9-129,5-4 0,-2-13 0,2-9-129,2-11-258,-10-13-645,27 0-3612,-27 0-1032,20-13-258,-10-6-258</inkml:trace>
  <inkml:trace contextRef="#ctx0" brushRef="#br0" timeOffset="20373.1653">5361 9455 8643,'18'3'5547,"-8"16"-129,1 6-258,-5 4-3999,8 12-129,-8-7-387,3 17-129,-4-5-129,2-2-129,-2 1 0,-1-4 0,0-7-129,3 2-129,0-4-129,-2-9 0,5 3-1032,-10-9-3999,11-7-129,-11-10-387,18 0-516</inkml:trace>
  <inkml:trace contextRef="#ctx0" brushRef="#br0" timeOffset="20800.1897">5875 9480 8901,'32'-5'5547,"-22"3"-129,3 2-258,-13 0-3870,0 0-387,0 0-129,0 8-258,-13-1-129,-4 4 0,-7-1-129,-5 1 129,-6-4-129,-1 5-129,-2-4 0,4 5 0,1-1 0,1-4-129,7 0-129,7 3 0,4 1 0,14-12 0,-14 20-258,14-20 0,0 18-129,0-18-387,3 25-516,-3-25-1161,0 0-2709,0 0-258,0 0-258,0 0 0</inkml:trace>
  <inkml:trace contextRef="#ctx0" brushRef="#br0" timeOffset="21507.2301">5785 9471 9159,'36'-18'5676,"-20"11"-258,-4 5 0,-12 2-4128,13-3-258,-13 3-387,-6 0-129,-10 6-129,-7 4 0,-9 0-129,-5-1 129,-11-3-129,-3 5-129,-2-3 129,-2 3-129,4-4 129,3-4-258,2 2 0,6 1 0,8-3 129,1 1 0,9-3-258,3-1 0,3 1 0,4-1-258,12 0-516,-14 0-903,14 0-3741,8 13-129,5-6-387,0 1-258</inkml:trace>
  <inkml:trace contextRef="#ctx0" brushRef="#br0" timeOffset="21928.2543">5788 9515 8127,'12'0'5805,"-6"9"-387,2 14 0,-8-3-3741,12 23-387,-6-2-516,5 13-129,-5-6-129,3 7-129,-1-11-129,0 0-129,-2-9 0,1-6 0,-4-8-258,0-5-129,0-1-387,-3-15-1032,0 0-3612,-6 0-387,6 0-258,-16-8-516</inkml:trace>
  <inkml:trace contextRef="#ctx0" brushRef="#br0" timeOffset="22236.2719">5517 9592 6321,'-8'-12'5805,"8"12"-129,2 12-387,17 21-2967,-18-9-774,15 23-516,-9-5-258,6 9-129,-8-4-258,4-1-129,-6-1-129,4-9 0,-6-8 0,2-3-129,0-6-258,-3-19-258,7 30-1161,-7-30-3741,0 0 0,0 0-516,16 11-387</inkml:trace>
  <inkml:trace contextRef="#ctx0" brushRef="#br0" timeOffset="22741.3008">5838 9588 8901,'0'0'5547,"0"0"0,0 0-258,0-7-3870,13 5-516,-4-12-258,11 4-387,-1-6 0,3-1 0,0 6-129,2 4 0,-3 0 0,-2-1-129,-2 7-258,-17 1-645,24-1-4257,-24 1-258,3 8-258,-3-8-645</inkml:trace>
  <inkml:trace contextRef="#ctx0" brushRef="#br0" timeOffset="23128.3229">6264 9847 9804,'64'-4'5676,"-39"1"-387,-8 3 129,-12 19-4386,-12-13-258,-9 13-258,-12 6-258,-2 1 0,0 3-129,-1 8 258,6-5-129,10 3 0,9-7-129,6-3 258,14-11-258,10-3 129,4-6-258,4-5-129,1 1-387,-8-14-2709,5 6-2193,-8-4-387,-5 3-129,-17 8-774</inkml:trace>
  <inkml:trace contextRef="#ctx0" brushRef="#br0" timeOffset="24323.3911">7012 10007 10062,'30'17'5805,"-30"-17"-387,18 3 0,-23-13-4257,5-5-258,-9-19-129,-1-5-387,-5-7 0,2-8 0,0-5-129,1 3-129,3 2 0,3 6 0,2 13-129,4 8 0,0 1 129,0 10-129,0 16 0,0-17 0,0 17 0,0 0-129,0 0 0,0 0 129,-8 20-129,-1 0 129,-4 0 0,2 1 0,-2 6-129,0-3 129,4-3 129,1-2-129,8-19 0,-12 20 129,12-20-129,0 0 0,0 0 129,-5-8-129,5-8 129,0-6 129,4-3-129,2-5-129,1 0 129,1-1 0,0-1-129,2 7 0,0 4 0,3 1 0,0 9 0,2 3 129,0 6-129,5 2 0,0 3 0,0 7 129,0-3-129,0 7 0,-2-4 0,-2-3 0,-5-4-258,-11-3-258,12 10-1290,-12-10-3741,-10-14-129,-11-9-645,1-4-645</inkml:trace>
  <inkml:trace contextRef="#ctx0" brushRef="#br0" timeOffset="29526.6889">2560 3387 3096,'0'0'4515,"0"0"258,0 0-387,0 0-2451,0 0-516,0 0-129,0 9-129,0-9-258,0 12 0,0-12 0,0 0-129,0 19-258,2-2 0,1-1-129,3 12 0,5 1-129,-1 13 0,1 7-258,2 6 258,-3-1-129,0 4 0,1-2-129,-4-6 258,-1-6-258,-3-7 129,2-9 0,-5-7 0,2-6-129,-2-15-258,5 20-129,-5-20-1032,0 0-3612,0 0-258,15 0-129,-15 0-1032</inkml:trace>
  <inkml:trace contextRef="#ctx0" brushRef="#br0" timeOffset="30331.7349">2837 3541 2967,'9'13'5031,"-5"0"0,-4-13-387,0 0-2193,20 22-903,-20-22-129,8 24-645,-8-10 129,9 8-387,-9 1-129,6 9 0,-3 0-129,3 7 129,-3 1-258,4 1 0,-1-2 0,-3 2 0,3-5 0,-1-7-129,-3-4 0,2-7 129,-2-5-129,-2-13 129,4 17 0,-4-17-129,0 0 129,0 0 0,0 0 0,0-15-129,0 1 129,-1 1-129,-4-4 0,0-2 0,1-4 0,-2 1 0,1 2 0,-1 5 0,0 0 129,2 0-258,4 15 129,-3-14 0,3 14 0,0 0 0,0 0 0,3 10 0,-3-10-129,10 19 129,-10-19 0,8 15 0,-8-15 0,7 11 0,-7-11 0,0 0 0,0 0 0,0 0 0,0 0 0,0 0 0,0 0 129,0 0-129,0 0 0,0 0 0,0 0 0,9 13 0,-9-13 0,0 0 0,0 0-258,0 0-129,10 16-645,-10-16-3612,0 0-516,0 0-516,0-12-258</inkml:trace>
  <inkml:trace contextRef="#ctx0" brushRef="#br0" timeOffset="30664.754">3065 3569 3999,'9'27'5418,"2"1"-129,0 7-129,6 17-2709,-9-12-1032,17 20 129,-15-14-645,9 8-129,-10-9-387,3-2-129,-5-8-129,0-8 0,-1-5-129,-3-7 0,2-1-387,-5-14-516,8 18-2064,-8-18-2193,3-6-129,-3-6-387,0-5-258</inkml:trace>
  <inkml:trace contextRef="#ctx0" brushRef="#br0" timeOffset="30957.7707">3312 3477 4644,'6'43'5289,"-22"-22"-129,-4 2-387,-22-13-2709,11 17-516,-22-16-387,12 7-258,-8-12-387,7-1-387,3 1-387,5-6-774,19 6-2967,0-5-1032,15-1-387,0 0-258</inkml:trace>
  <inkml:trace contextRef="#ctx0" brushRef="#br0" timeOffset="32050.8332">3516 4208 1032,'16'1'5031,"-16"-1"129,16 0-258,-1 0-2064,-15-11-903,15 6-387,-13-15-516,-2 20-258,7-26-387,-4 9-129,-3 1-129,-5 3-129,5 13 0,-19-16 0,3 16-129,2 0 129,-2 9 129,2 6 0,0 6 129,5 7-129,1 1 387,8 6-258,0-3 129,13 6 0,1-10 0,8 1 0,1-9-129,5-1-129,-2-6-129,0-10 0,1-3-387,-11-8-1419,6-2-3354,-6-8-129,-6 3-387,-7-5-387</inkml:trace>
  <inkml:trace contextRef="#ctx0" brushRef="#br0" timeOffset="32701.8705">2906 3526 129,'-2'14'4773,"0"2"387,2-16-129,-11 29-2193,-3-29-645,13 20-645,-17-16-258,18-4-387,-29 14 0,19-4-387,-4-8-258,14-2-258,-15 10-387,15-10-903,0 0-3483,0 0-129,0 0-258,0 0-516</inkml:trace>
  <inkml:trace contextRef="#ctx0" brushRef="#br0" timeOffset="33652.9249">5132 2356 4386,'84'4'3612,"-37"7"-258,9 19-129,-7-11-774,17 24-645,-12-14-516,8 16-387,-8-10-387,0 5-129,-12-1-1032,-11-11-3483,-2-5-645,-7-9 0,-7-10-516</inkml:trace>
  <inkml:trace contextRef="#ctx0" brushRef="#br0" timeOffset="33992.9443">5592 2415 4386,'57'35'5031,"-23"-22"-387,6 12-2064,-16-17-387,14 20-645,-19-16-516,9 12-129,-14-6-387,-2 3 0,-12-4-129,0-1-129,-15-4-129,-5-3-129,-8 1-387,-8-10-387,8 9-2967,-11-8-1032,2 0-387,-4 3-258</inkml:trace>
  <inkml:trace contextRef="#ctx0" brushRef="#br0" timeOffset="34462.9712">4796 2243 1806,'21'8'4257,"1"7"-129,-13 0-1935,-9-15-129,-3 26-258,-16-22-129,9 17 0,-15-13-387,10 14 129,-11-9-387,14 8-387,-5-7 129,12 7-258,1-8-129,5 6-387,8-6 129,9-1-129,2-1 0,4-2-516,10 9-2580,-7-14-1677,5 6-516,-4-6-387,-2 1 0</inkml:trace>
  <inkml:trace contextRef="#ctx0" brushRef="#br0" timeOffset="35924.0548">5199 2347 5031,'17'4'5289,"-17"-4"129,8 16-774,-6 2-2838,-11-10-645,2 12-645,-11-5 0,-3 1-516,-2 10-1806,-4-12-2967,0-2-258,4-3-129,5-6-645</inkml:trace>
  <inkml:trace contextRef="#ctx0" brushRef="#br0" timeOffset="57599.2945">8404 648 9804,'86'-30'4773,"-19"23"-258,-67 7-645,45 3-3741,-29 8 129,-13 20 129,3 13-258,-6 14-258,-2 17 0,-5 22 0,-4 13 258,2 22-258,0 8-645,2 20 516,1 6-516,3 25 516,3-1-129,0 22 258,3 3-129,3 13 129,1 11 258,2 1-258,-5 7 258,1 11-258,-1 9 0,-3 11 0,-1 7 0,0 16 0,0 7-129,-1 15 258,-3 4-258,4 11 129,0 4 0,9 8 129,0 2 0,3 6 129,3 4 0,-1 4 129,7 12 0,-5-2 129,9 17 129,-6-2 0,5 16 129,-6-1-129,7 12 0,-3-9 0,4 3-129,-10-13 0,3-12 0,-4-14 0,2-12-258,-4-21 258,-1-14-129,-3-23 0,0-11-129,-2-17 129,-2-7 0,-3-19-258,-1-14 129,-1-18-129,1-7 0,-1-13 0,0-21 129,0-11-258,0-16-258,0-21 387,-1-16-258,0-16-129,-6-30-516,7 0-774,-18-22-3483,9-19 0,-7-5-387,0 4-516</inkml:trace>
  <inkml:trace contextRef="#ctx0" brushRef="#br0" timeOffset="58927.3705">10927 2452 9288,'49'9'6063,"-25"-4"-645,-12-7 0,3 12-1935,-15-10-2580,0 0-258,-9 0-129,-13-3 0,-5 2-129,-6-1-257,-8 4-130,-4 4 0,-7-1 0,-3 2 0,-3 1 0,2 4 0,-1-10 0,1 11 0,6-7 0,1-5 0,8 5 0,5-5 0,7-1 0,7 0 0,8 0 0,14 0 0,-5-12 0,5-12-1549,15 19-3998,3-11-129,12 12-387,-3-9-258</inkml:trace>
  <inkml:trace contextRef="#ctx0" brushRef="#br0" timeOffset="59784.4195">13666 2475 12900,'14'22'5805,"-22"-10"-516,-14-12 0,-4 1-4644,-15 3-129,-6 1 0,-7-1 0,-1 1-258,-4-1 0,4 3-129,4-3 0,4-3-258,11 0-129,2-2-645,14 0-4386,-11-10-129,9 8-516,-2-1-258</inkml:trace>
  <inkml:trace contextRef="#ctx0" brushRef="#br0" timeOffset="60534.4624">10570 2900 11223,'0'0'5676,"12"-1"-387,-12 1-129,2-42-3741,1 14-387,-3-15-387,-3-11-129,-5-5-129,4-7 0,-4-5 0,3 1-387,0 3 258,1 3-258,3 4 129,-2 2-129,3 10 129,0 10-258,0 6 129,0 6 0,0 8 0,0 7 0,0 11 0,0 0 0,0 0 0,-17 3 0,17-3 129,-21 23-258,7-10 129,-5 2 0,-2-4 129,2 3-129,-2-8-129,2-3 129,3 3-129,1-6-129,15 0-258,-19-6-1419,19 6-3483,0 0-129,0 0-258,9 12-1032</inkml:trace>
  <inkml:trace contextRef="#ctx1" brushRef="#br0">146 9343 0,'37'0'0,"-37"0"0,0 0 0,0 0 0,0 0 0,0 0 0,0 0 0,0 0 0,0 0 0,0 0 0,0 0 0,0 0 0,0 0 0,61 0 0,-61 0 0,0 0 0,0 0 0,0 0 0,0 0 0,0 0 0,0 0 0,0 0 0,0 0 0,0 0 0,36 0 0,-36 0 0,0 0 0,0 0 0,0 0 0,0 0 0,0 0 0,0 0 0,0 0 0,0 0 0,36 0 0,-36 0 0,0 0 0,0 0 0,0 0 0,0 0 0,0 0 0,0 0 0,0 0 0,37 13 0,-37-13 0,0 0 0,0 0 0,0 0 0,0 0 0,0 0 0,0 0 0,0 0 0,0 0 0,0 0 0,0 0 0,0 0 0,0 0 0,0 0 0,0 0 0,0 0 0,0 0 0,0 0 0,0 0 0,0 0 0,0 0 0,0 0 0,0 0 0,50 27 0,-50-27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35 54 0,-35-54 0,0 0 0,0 0 0,0 0 0,0 0 0,0 0 0,0 0 0,0 0 0,0 0 0,0 0 0,0 0 0,0 0 0,0 0 0,0 0 0,0 0 0,0 0 0,0 0 0,0 0 0,0 0 0,0 0 0,0 0 0,0 0 0,0 0 0,0 0 0,0 0 0,0 0 0,0 0 0,0 0 0,0 0 0,0 0 0,0 0 0,0 0 0,0 0 0,0 0 0,38 27 0,-38-27 0,0 0 0,0 0 0,0 0 0,0 0 0,36-13 0,-36 13 0,0 0 0,0 0 0,0 0 0,37-28 0,-37 28 0,36-14 0,13 1 0,0 0 0,-49 13 0,317-82 0,-196 29 0,-121 53 0,0 0 0,0 0 0,0 0 0</inkml:trace>
  <inkml:trace contextRef="#ctx0" brushRef="#br0" timeOffset="63592.6373">11030 4601 12900,'12'17'5805,"-12"-17"-258,-18 14-129,-10-14-4644,-12 0-258,-15-2 0,-5 2-129,-5-14-129,-1 10 0,-1 1 0,8-6-258,10 9 130,8 0-130,11 0 0,7 0 0,8 9-130,15-9-128,-12 1-129,12-1-645,13-1-4386,-13 1-258,25-10-258,-11 5-516</inkml:trace>
  <inkml:trace contextRef="#ctx0" brushRef="#br0" timeOffset="64016.6615">12229 4681 10965,'24'27'5805,"-24"-13"-387,-1 1 0,-22-8-4515,-6 3-129,-13-10-129,-8 2-258,-9-2 0,0-3-129,1-6 129,5-2-387,5 0 0,9 3 0,12 5-258,10 0 0,17 3-516,-11-3-1677,22 6-2967,4 0 0,10 0-516,1-3-516</inkml:trace>
  <inkml:trace contextRef="#ctx0" brushRef="#br0" timeOffset="74576.2655">12200 2432 8127,'27'-2'5289,"-10"3"-258,-6-1-129,10 15-3225,-21-15-387,15 0-258,-15 0-387,0 0 0,0 0-129,0 0 0,0 0-129,-7-2 516,-9 2-516,1 0 129,-9 1-129,-3 6-129,-8 1 1,-3 0-259,-7 1 0,-2-3 0,-1-3 0,1 2 0,1-4 0,9-1 0,2 0 0,8-1 0,6-2 0,5 3 0,16 0 0,-12 0-1291,14 16-4127,-2-16-129,0 17-387,0-17-387</inkml:trace>
  <inkml:trace contextRef="#ctx0" brushRef="#br0" timeOffset="75355.3101">10846 1933 8643,'0'0'5547,"9"21"-516,-4 6-129,-3-3-2967,2 23-1161,-4-4-129,0 7 129,-6 2-258,1 8 258,0-1-258,4-3 129,-3-4-129,4-1 0,0-5-258,0-6-129,0-3 0,1-11-258,-1-2 258,3-1 0,-2-10-129,-1-13 129,0 0 0,0 0 1,18 1-130,-8-2 0,7-14 0,4-3 0,1 1 0,5 3 0,-2 1 0,1-1 0,-2 5-259,-11-3-1160,8 12-3870,-21 0-258,10 3-258,-10-3-387</inkml:trace>
  <inkml:trace contextRef="#ctx0" brushRef="#br0" timeOffset="75955.3444">13583 4519 9933,'33'-9'5676,"-33"9"-258,0 0-129,0 0-3870,-8 0-516,-23 0-129,-3 5-258,-15 0 0,-3 0-129,-10-1 0,-2 3 0,-2-6-129,6 3 0,2-1-129,6-1-129,9-2 0,7 0-258,9 0-258,2 0-645,25 0-4257,-26 10-258,26-10-258,-14 10-516</inkml:trace>
  <inkml:trace contextRef="#ctx0" brushRef="#br0" timeOffset="77119.4107">11825 5015 8256,'15'16'5676,"-15"-16"-258,13-6-129,-13-16-3999,9 3 0,-9-15-516,0 0 0,-3-9-387,0-4 129,-2-8-129,-2 2-129,0-1 129,2 8-258,-2-2 129,3 7-129,1 3 0,-3 4 0,0 13-129,1 6 0,-1 4 129,6 11-129,-18-14 0,2 14 129,-1 5 0,-3 10 0,-4-7-129,-1 4 0,0 4 0,3-4 129,1-3-129,4-3-129,7-1-129,10-5 129,-12 1-258,12-1-516,7-4-2967,-1-12-1677,9 4 0,-2-6-516,6 0-516</inkml:trace>
  <inkml:trace contextRef="#ctx0" brushRef="#br0" timeOffset="77518.4337">11974 4232 9159,'22'53'5547,"-10"-12"-387,-5 2 0,6 13-4128,-7 0-129,3 11 0,-5-5-387,3 6 0,-2-4-258,2-4 129,-2-14-129,1 2 0,1-13 0,-4-2-258,2-16 129,1-2 0,-6-15 0,10 12-129,-10-12 129,18-5 0,-5-6 0,4-2 0,3 2 129,1-1-258,1 1 0,-1 2 129,-2 4-258,-4 0-258,-4 5-258,-11-15-1161,0 15-3483,-13-7-387,-6 7-129,-9 5-903</inkml:trace>
  <inkml:trace contextRef="#ctx0" brushRef="#br0" timeOffset="78112.4675">11101 6480 10449,'0'0'6063,"-4"16"-387,-11-6-129,-20-5-4386,-7 5-387,-14-3-258,-5 5 0,-5-1-129,-3 1-129,7-4-129,7 0-129,12-1 0,10-4 0,9 2-129,11-2-258,13-3 0,0 0-516,12 4-1677,5-9-2967,7 0 0,0-6-516,9 3-387</inkml:trace>
  <inkml:trace contextRef="#ctx0" brushRef="#br0" timeOffset="78520.4911">12501 6550 10449,'-20'0'5805,"3"4"-387,-10-4 0,2 0-4773,-15-6 0,-3 1-258,1-5 0,1 2-258,3-2 0,3 0-258,10 7-258,5-3-129,14 15-1806,6-9-3225,0 0 258,4 15-774,12-9-129</inkml:trace>
  <inkml:trace contextRef="#ctx0" brushRef="#br0" timeOffset="78959.516">14159 6360 7353,'31'44'5676,"-22"-30"-129,-4 7-129,-16-18-3870,1 12-258,-25-15-258,0 2-129,-12-4-387,-10-2 0,-8-7-258,-3 2-129,-2 4 0,3-1 0,3 2 0,7 3-258,7 1 0,8 3-129,12 10-258,4-6-645,21 8-4128,-5-2-258,10 3-516,0-16-387</inkml:trace>
  <inkml:trace contextRef="#ctx0" brushRef="#br0" timeOffset="79394.5411">13657 6584 9288,'11'-10'5934,"-4"-8"-516,-5-18 0,2-5-4515,-6-18 0,-6-4-387,-3-1-129,1 7-129,-2 4 0,0 5-129,2 13 0,2 10 0,3 11 0,5 14-129,0 0 129,-16-2-129,16 2-129,-23 15 258,8-6-129,-2 5 129,-1-3 0,-2 1-129,2-3 0,-1-3 0,6 2-129,0-4-258,13-4-258,-11 0-1935,11 0-2967,0 0 129,22-13-774,-5 0-129</inkml:trace>
  <inkml:trace contextRef="#ctx0" brushRef="#br0" timeOffset="79735.5606">13812 5999 7353,'17'76'5676,"-12"-24"-258,1-1-387,-2 14-3612,-4-4-387,6 8-129,-2-9-258,5 9 0,0-16-129,6 0 0,-1-14-129,4-12 0,-2-11-129,5-7 0,-5-9-129,0 0 129,-2-10-129,-3-3 0,0 0 0,-11 13-258,16-19-129,-16 19-258,17 0-3096,-17 0-2193,0 0 258,0 0-903,0 0-258</inkml:trace>
  <inkml:trace contextRef="#ctx0" brushRef="#br0" timeOffset="85694.9014">11142 8621 4902,'29'4'6192,"-17"-1"-516,-12-3-258,11 6-2580,-11-6-1548,0 0-129,-20-3-516,2 3 0,-12 1-258,-5 7 129,-6-3-258,-8-2 0,-3 3 0,0-1-129,-2-3 0,3 1 0,4-3 0,6 0-129,5 0 0,6 0 0,6-1 129,3-1 0,4 2-258,2 0-258,15 0-258,-23 0-903,23 0-3999,-10 7-129,10-7-516,0 0-258</inkml:trace>
  <inkml:trace contextRef="#ctx0" brushRef="#br0" timeOffset="86278.9347">12774 8670 9417,'10'-14'6063,"-10"14"-645,-12-8 0,-12 8-4515,-3 8-129,-15 2-129,-4 9 0,-7-8-258,-4 3 0,0 1-129,-1 1 0,2-8 0,4-2-129,7-1-129,4-5 0,4 0 0,8 0 0,4 0-129,3-4-258,12 6-516,-6-10-2451,16 8-2322,0 0-258,7-1-387,3-7-129</inkml:trace>
  <inkml:trace contextRef="#ctx0" brushRef="#br0" timeOffset="86858.9681">14656 8648 6321,'18'0'5805,"-16"12"-258,-2-12-258,-17 9-4128,-2 2 258,-16-8-387,2 9-129,-13-10-129,-1 2-258,-10 0-129,1-1 0,-2-3 0,7 2-129,2 2-129,6-2-129,8 6 0,4-3 0,9-2-258,5 4-129,9 12-1032,-5-12-3999,13-7-258,0 0-516,-13 4-516</inkml:trace>
  <inkml:trace contextRef="#ctx0" brushRef="#br0" timeOffset="87791.0214">10783 8955 7998,'0'0'6063,"13"7"-645,-13-7 129,0 0-4128,0 0-387,7-6-129,-7 6-258,4-21-129,0-2-129,-2-5 129,2-7-258,-3-6 129,5-3-129,-6-4-258,0-2 129,0-1 0,0 1 0,-6 2-129,-1 6 129,0-1-129,-1 9 0,-2 8-129,1 3 258,9 23-129,-19-17 0,9 16 258,-2 1-258,-2 12 0,2-2 129,-6 4 0,2 7-129,-1-9 0,1 1 0,1-2-258,2-3 129,13-8-129,-20 12-387,18 1-1290,2-13-3741,0 0-129,0 0-516,0 0-129</inkml:trace>
  <inkml:trace contextRef="#ctx0" brushRef="#br0" timeOffset="88519.063">12335 8905 4644,'3'15'5676,"1"3"-129,-4-18-387,0 0-3225,0-9-516,0 9-129,-3-33-387,2 10-129,-5-7-258,2-1 0,1-7-129,3 8 0,-1-4-129,1 1 0,0 0 0,0 5-129,0-4-129,0 5 129,0 3 0,0-1 0,-1 1-129,-5 6 0,3 5 129,-4 0-129,7 13 0,-20-9 129,7 5-258,-1 5 258,-2 8-129,-1 1 129,-1-1-129,0 2 0,-1 1 129,3-5-258,-1 4 0,0-8-516,17-3-4644,-24 12-387,10-12-387,-3 0-516</inkml:trace>
  <inkml:trace contextRef="#ctx0" brushRef="#br0" timeOffset="89152.0992">11230 10123 10191,'13'3'5805,"-31"-3"-258,-11-13-774,-5 13-3870,-17 0-129,-4 0-129,-8 0-258,1 0 0,0 2-258,6 4 0,10-3-129,9 1-258,11 5 0,5-9-774,21 0-4386,0 0-129,6 2-387,9-6-387</inkml:trace>
  <inkml:trace contextRef="#ctx0" brushRef="#br0" timeOffset="89540.1214">12845 10220 9933,'-30'41'5934,"3"-24"-516,-13-11 129,-10 0-5031,-10-6 0,0-1 0,-2-10 0,2-7-387,8-2 0,6 5-258,14 0-129,10-3-516,22 18-3741,-4-12-903,12 8-516,10-1-387</inkml:trace>
  <inkml:trace contextRef="#ctx0" brushRef="#br0" timeOffset="89964.1457">15006 10248 6966,'-9'22'6063,"-10"-13"-387,-11-3-258,-6 3-3354,-12-4-1419,-1 1 129,-17-6-129,6 0-387,-1-1 0,5 0-129,7-8-129,5 2-129,10 4-516,0-11-1677,15 14-3225,4 0 0,15 0-774,-13 6-129</inkml:trace>
  <inkml:trace contextRef="#ctx0" brushRef="#br0" timeOffset="90779.1923">10783 10287 9030,'19'-6'5676,"-19"6"0,13-17-258,-13-9-4386,3 4 0,-3-13-516,0-2 0,-5-12-129,1 7 0,-2 0-258,2 2 129,1 7 0,-1 8-129,4 5 129,0 20-129,0-19 0,0 19 129,0 0-258,0 0 129,0 0-129,0 0 0,0 0 129,0 0-129,-15 0-129,5 2 129,-5 10 0,-1-4 0,-4 1 0,-2 3 129,2-2-258,-1-1 258,4-1-258,1-8 0,4 0-129,-1 0-258,13 0-1419,0 0-3612,0 0-258,0 0-387,-2-8-516</inkml:trace>
  <inkml:trace contextRef="#ctx0" brushRef="#br0" timeOffset="91447.2304">14708 10587 6708,'0'-12'6063,"9"-13"-387,-3 2-516,-3-18-2322,0 3-2064,-4-18-258,-2 0-129,-7-2 0,-1-3-129,0 3 0,0 10 0,1 5 0,3 14 129,1 6-129,2 7-129,4 16 0,-1-13 0,1 13-129,0 0 0,-16 4 0,16-4-129,-26 15 0,7-6 129,-3-4 129,-5 1-258,0-6 129,2 0 0,0 0-258,1-2-258,12 2-4257,-7 0-903,7 5-258,1 3-516</inkml:trace>
  <inkml:trace contextRef="#ctx0" brushRef="#br0" timeOffset="92148.2706">11266 11785 9933,'5'25'6063,"-23"-20"-516,-5-2 129,-30-5-4773,8-1-258,-13-7 0,-5 3-129,-6-6-129,5 0-129,6 7-129,10 2-129,8 0 0,14 3 0,5 1-258,10 0-258,11 14-774,-12-11-4128,19 6-258,6-7-516,9 2-129</inkml:trace>
  <inkml:trace contextRef="#ctx0" brushRef="#br0" timeOffset="92548.2934">13330 11924 10449,'-48'32'6063,"16"-13"-387,-7-19-1548,-2 9-3225,-17-6 0,3 1 0,-3-6-516,3-9 0,6 0-258,3-1-129,12 1-129,5 0-129,15 5-258,0-12-1032,14 18-3870,10-15-387,8 10 0,3-6-645</inkml:trace>
  <inkml:trace contextRef="#ctx0" brushRef="#br0" timeOffset="92960.3171">15309 11792 8643,'5'31'6063,"-5"-31"-258,-22 22-258,-6-18-4773,-2 0-129,-16-4 129,-2 0-258,-8-6-129,-3 4 0,-1-5-387,6-4 258,0 0-129,6 3-258,9-1-129,2-1-258,12 8-903,-1-16-4257,8 12 0,2-2-645,16 8-129</inkml:trace>
  <inkml:trace contextRef="#ctx0" brushRef="#br0" timeOffset="93694.359">12973 12289 10062,'14'-17'5934,"-14"-16"-258,0-10-129,-5-14-4902,-3-6 0,-1-12-258,2 3 129,-5-1-387,6 11 129,-1 9-129,4 13 129,3 10-129,0 14 0,0 16 0,0 0 0,0 0 0,-6 11 0,-1 6-129,-2 8-129,-3-4 129,-3 2 129,0 0-129,-3-9-258,4 1 0,-5-7-258,12 8-1419,7-16-3612,0 0-129,-5-15-645,11 2-129</inkml:trace>
  <inkml:trace contextRef="#ctx0" brushRef="#br0" timeOffset="94371.3977">15047 12185 5547,'1'14'5805,"8"1"-129,-9-15-129,25 3-3870,-25-20 0,4-2-645,-4-22-129,-2-2-387,-8-14-129,2-6 0,-6-9-129,0 0 0,-4-1 0,-1 3-129,0 5-129,2 12 129,2 8 0,2 11-129,0 12-129,3 4 129,10 18 0,0 0 129,-13-9 0,13 9-129,-17 8 0,5 4 129,-4 0 0,-2 3 0,-5-5-129,-4 6 0,1 2 0,-2-6-129,8 7-1032,-5-12-4515,10 4-129,15-11-387,-13 13-645</inkml:trace>
  <inkml:trace contextRef="#ctx0" brushRef="#br0" timeOffset="98366.6263">11290 13515 6063,'39'22'5934,"-14"-12"-129,-7-8-387,5 18-2967,-23-20-903,26 3-387,-26-3-258,0 0-258,0 0 129,-9 0-387,-19 1 0,-11 3 0,-8 6-129,-14-2 0,-6 1 0,-7 0-128,1 2-130,2-3 0,7-8 0,4 0 0,9 0 0,13-8 0,5 3 0,9-3 0,6-1 0,6 4 0,12 5 0,0 0-130,0 0-1547,0 0-3999,16 0-129,-2 0-516,8-1-129</inkml:trace>
  <inkml:trace contextRef="#ctx0" brushRef="#br0" timeOffset="98852.6541">13051 13680 10191,'12'12'5934,"4"0"-516,-16-12 129,0 0-4257,0 0-387,-14 4-129,-10-4-387,-1 0 129,-11 0-129,-2 0 0,-3 0-129,0 0 0,1 0-258,1 0 129,3 7 129,5 2-128,6-3-130,2 1-130,8-1 1,1-4-129,14-2-258,-12 6-258,12-6-1161,8 6-3612,6-3-258,-2-6-129,9 2-774</inkml:trace>
  <inkml:trace contextRef="#ctx0" brushRef="#br0" timeOffset="99338.6819">15416 13464 9417,'54'19'5805,"-32"-9"-258,-7-6 0,8 3-4386,-23-7-258,-5 3-129,-16-3-129,-11 8-258,-9-7 0,-6 5 0,-9-1-129,-5 0 0,-6-1 0,3 4-129,1-6 0,6-1 129,5 0-258,4 0 0,9 1 0,5 2-258,8-2 0,3-2-903,23 0-4257,-26 4-387,26-4-258,-19 8-774</inkml:trace>
  <inkml:trace contextRef="#ctx0" brushRef="#br0" timeOffset="100614.7549">10798 13321 10062,'22'-1'5805,"-22"1"-387,17 21 0,-13-2-4257,-1 12-645,-3 2-258,-4 12-129,-2 3 258,2 6-129,-2-3 129,2 2-129,2-11 129,2-2-129,0-8 258,4-11-129,1-6-129,-5-15 0,14 7 0,-3-7-129,1-4 130,2-7-259,5-3 0,1 0 0,3-6 0,2 7 0,-3-2-259,-1-2 1,3 12-645,-19-9-2838,9 14-2193,-14 0 129,9 19-516,-9-6-516</inkml:trace>
  <inkml:trace contextRef="#ctx0" brushRef="#br0" timeOffset="102230.8471">12916 13217 10191,'-3'8'5805,"3"18"-387,0 10 0,-1 4-4386,1 16-516,-2 0 129,1 3-258,-1 3 129,-1-3-258,0-7 129,3-3-129,0-4 129,0-10-129,0-7-129,7-7 129,-1-7-129,-6-14 129,19 5-129,-8-5 0,3-12 130,4-3-259,2-2 0,0 1 0,2 2 0,1 1 0,-2 8 0,-6-2-517,4 18-1676,-19-11-3225,10 23-516,-10-23-387,0 18-387</inkml:trace>
  <inkml:trace contextRef="#ctx0" brushRef="#br0" timeOffset="103294.9081">10719 15381 10320,'0'20'5676,"0"-20"-516,3 27 129,-3-27-4515,3 13-129,-3-13 0,0 0 0,14 2 0,0-1 0,5-4 0,9-5-258,6 3-129,9 1 0,6-1-129,3 2 0,4 1 0,-1-2 0,-1 3-129,-5-5 0,-4 2 0,-4 0 129,-6-1-129,-4 5 0,-7 0-129,-2-1-387,-3 1-387,-19 0-4386,16 10-516,-16-10-258,15 5-516</inkml:trace>
  <inkml:trace contextRef="#ctx0" brushRef="#br0" timeOffset="103778.9357">12491 15569 8385,'3'17'6192,"16"0"-516,-5-17-129,11 6-2064,1-11-2967,8-2-129,4-10 0,3 0-129,4-1 0,3 4-258,4-1 258,2 8-129,-2-3 0,3 0-129,-2 6 0,-3 4 0,-1 0-129,-2 0 0,-4 4-258,-6-4-516,3 7-774,-17-7-3741,9 0-258,-7-11-387,3 4-387</inkml:trace>
  <inkml:trace contextRef="#ctx0" brushRef="#br0" timeOffset="104208.9604">14749 15439 8256,'54'15'5934,"-23"-9"-258,8 3-129,2-15-3870,12 6-258,-8-7-387,8 3 0,-4-8-387,-1 4-258,-1-1-129,-3-4 0,-3 2 0,-7 2-387,-6 6-129,-7-6-516,1 9-3612,-22 0-1290,0 0-258,-21-2-387</inkml:trace>
  <inkml:trace contextRef="#ctx0" brushRef="#br0" timeOffset="105079.0101">10996 14999 11223,'0'-14'6063,"9"14"-516,4 15-129,-8 7-4386,9 20-387,-5 1-129,-4 11-258,-1 5 0,1 6 0,-5-2 0,0 1 0,0-12-129,0-3 129,-1-9-129,1-7 129,0-12-129,0-8 1,0-13-130,0 15 0,0-15 0,15 0 0,-2-2 0,3-10 0,4 7 0,1-4 0,5-1 0,-4-4 0,1 2 0,-3-2 0,-3 10 0,-17 4-646,24-2-4256,-24 2-903,0 0-258,0 0-387</inkml:trace>
  <inkml:trace contextRef="#ctx0" brushRef="#br0" timeOffset="106023.0641">14802 15020 8385,'0'0'5676,"13"11"-129,-13 3-258,11 19-3741,-13 1-387,2 15-387,0 5-258,6 14 0,-2-2 0,5 1-129,0-3-129,7-1 129,-3-13 0,4-6 0,-3-17-129,4-5 0,-3-16 0,3-6-129,-4-11 1,5-17-130,-2-1 0,3-4 0,4 2 0,-1 2 0,-1 2 0,0 3 0,1 15-646,-12-2-1547,7 13-3483,-18-2-129,18 25-516,-18-12-645</inkml:trace>
  <inkml:trace contextRef="#ctx0" brushRef="#br0" timeOffset="107218.1326">10853 16837 10449,'22'13'6192,"-12"-8"-645,10-1 129,-1-7-4773,6-4-258,-4-8-129,10-2-129,2-3 129,9 3-129,1-10-129,6 15 0,0-2-129,5 4-129,1 5 129,-2 5-129,4 4 0,-1 0-129,-3 6 0,0-5-129,-1 6-129,-6-4-258,3 15-2580,-12-21-2451,2 6-129,-8-7-516,2 0-129</inkml:trace>
  <inkml:trace contextRef="#ctx0" brushRef="#br0" timeOffset="107707.1605">12987 16693 10449,'-16'23'6063,"6"-3"-516,10-20 0,0 14-4644,0-14-387,7 0 0,-7 0-129,27-18 0,-7 2-129,5 4 0,9 0-258,9-3 129,8-1 129,9 6-258,8-1 129,8 6-129,5-2 129,9 5-129,-1-7 0,1 5 0,-6-6 0,3 3 0,-8 2 0,-6-2 0,-6-4-129,-8-2-129,-7 9-129,-12-15-774,4 19-4386,-21-9-258,2 5-258,-8-7-516</inkml:trace>
  <inkml:trace contextRef="#ctx0" brushRef="#br0" timeOffset="108104.1832">15019 16568 10965,'79'15'5805,"-37"-15"-129,10 0-258,-8-12-4644,14-5-258,-4 2 0,6-1 0,-2-4-129,4 5 0,-3 6-258,-10-3 0,-4 4-258,-10 1-258,-10 7-516,-25 0-4515,-11 0-258,-19-3-258,-12-3-1032</inkml:trace>
  <inkml:trace contextRef="#ctx0" brushRef="#br0" timeOffset="152062.6975">16924 2402 11352,'38'13'5805,"-22"-4"-645,-16-9-129,0 0-4128,-14 0-129,-10 2-258,-11 0-129,-7 3-129,-14-3 129,-2 0-258,-8 1 0,1 1 0,3-2 129,5 2 0,5-3-258,9-1 0,10 0 0,6 1 0,12 2-387,4-3-645,11 0-4128,10 4-516,11 0-129,2-4-387</inkml:trace>
  <inkml:trace contextRef="#ctx0" brushRef="#br0" timeOffset="152515.7233">18404 2464 11997,'0'0'5547,"0"0"-258,0 0-258,-17 0-4128,-6 2-129,-13 0-258,-4 2-129,-10-1 0,-1 5-129,-1-3-129,1 3 0,9 1-129,4-4-258,10 6-258,0-11-1806,28 0-2967,-12 0-129,19 3-387,9-4-387</inkml:trace>
  <inkml:trace contextRef="#ctx0" brushRef="#br0" timeOffset="152911.7461">19908 2312 14190,'0'24'5418,"-12"-8"129,-5 17-1032,-14-14-3870,-7 1-387,-9-5 129,-4-1-258,-3-1-129,0-11-645,9 10-1677,-2-17-2838,12 4-387,7-5-387,7 1-516</inkml:trace>
  <inkml:trace contextRef="#ctx0" brushRef="#br0" timeOffset="153994.808">16438 2687 6450,'9'17'5418,"-2"-3"-258,-7-14-129,0 0-3096,18 0-387,-18-7-387,0 7-258,1-31-258,5 11 0,-6-12-129,3 2-129,0-4 0,0-1-129,-3-3 129,2 0 129,-2 2-387,0 3 258,0 2-387,-2 0 129,-1 1-129,0 1 0,1 9 0,1 5-258,-1-4 258,0 6-258,2 13 258,0 0 0,0 0 0,0 0 0,0 0 129,0 0-129,0 0 0,0 0 387,0 0-387,0 0-129,0 0 129,0 0 0,0 0-129,0 0 258,0 0-129,-11-5-387,11 5 387,-23 0 129,10 0-129,-5 0 0,-2 0 0,0 0 0,1 3-129,1-1 0,5 1-129,1-2-258,12-1-1290,0 0-3612,0 0 0,0 0-516,7 4-258</inkml:trace>
  <inkml:trace contextRef="#ctx0" brushRef="#br0" timeOffset="154741.8505">17938 2045 8514,'30'23'5289,"-23"-10"-516,5 10 129,-12-6-3612,10 15 258,-10-11-645,6 17 129,-6-3-387,4 7-129,-3-2 129,4 6-258,-2-5 0,3 3-516,0-4 258,1-4-258,-2-8 258,-1-4 0,0-7 0,-1-4 129,-3-13-129,0 0 129,13 12 0,-13-12-129,19-1 129,-4-4 0,3 2-128,3 2-130,5-3 0,-1 1 0,0 2 0,0 1 0,-4 0 0,-6 1-130,0 4-1031,-15-5-3999,0 0-387,-15-8-387,1 3-516</inkml:trace>
  <inkml:trace contextRef="#ctx0" brushRef="#br0" timeOffset="155867.9152">16613 4323 10320,'10'32'5934,"-9"-11"-258,-9-10-258,-2-6-3999,-16-1-903,-9 2 129,-8-4-258,-2 7-129,-5-1 129,1-2-258,5 0 0,2 6 129,8-1-258,6-3-129,9 9-258,1-8-774,14 4-4386,4-13 0,-1 16-387,1-16-774</inkml:trace>
  <inkml:trace contextRef="#ctx0" brushRef="#br0" timeOffset="156259.9376">16351 4655 9546,'4'-16'6063,"-4"-22"-387,-3-2 0,-7-15-3999,1 0-903,-5-15 0,0 4-387,0-1 0,1 11 129,1 5-387,3 18 129,3 10-129,-1 8 0,7 15 0,0 0 0,-9-6-129,9 6 0,-12 10 0,12-10 0,-17 10 0,17-10-129,-19 10 129,19-10 0,-24 15 0,24-15-129,-22 12 129,22-12-129,-17 9 0,17-9-129,-11 13-387,1-20-2967,10 7-2193,0 0 258,15 4-903,-15-4-129</inkml:trace>
  <inkml:trace contextRef="#ctx0" brushRef="#br0" timeOffset="156783.9676">18054 4401 6966,'31'27'6063,"-31"-27"-516,14 22-258,-14-22-1806,-18 9-2580,-14-7-129,-6 8-129,-11-2-129,-3 3 0,-7 2-258,0-4 129,4 3-129,4 1-129,8 1-129,8-1 129,7-3-387,5-3 0,13 1-258,-3-8-1161,13 0-3870,0 0-258,0 0-129,6 0-903</inkml:trace>
  <inkml:trace contextRef="#ctx0" brushRef="#br0" timeOffset="157322.9983">19775 4440 10449,'-9'44'5805,"-18"-32"-387,-1 16-129,-12-6-4515,-5-4 0,-5-7 0,-1 1-258,-1-9-129,2 3-129,3 1-258,10-7 0,5 0-258,5-2-516,27 2-4515,-19-1 0,19 1-645,0 0-129</inkml:trace>
  <inkml:trace contextRef="#ctx0" brushRef="#br0" timeOffset="157783.0244">19386 4128 8901,'0'76'5160,"5"-26"0,-1 0-129,9 14-3870,-11-8-129,8 8-258,-3-3-129,1 0-129,-2-3 0,3-2 0,-3-3-258,1-4 0,-5-12-129,2-5 0,-3-8 0,2-7-129,-3-17 129,5 15-129,-5-15 258,18-4 0,-3-7 0,8 1 0,5-3 0,7 2 0,2 1 0,1-2 0,-2 5-258,-3 2-129,-5 1 129,-9 4-516,-6 0-645,-13 0-3999,-9-9-645,-8-2-387,-5-1-387</inkml:trace>
  <inkml:trace contextRef="#ctx0" brushRef="#br0" timeOffset="159146.1027">15769 6639 6837,'8'21'5547,"-3"-6"0,-5-15-258,0 0-3612,0 0-387,14-1-258,-13-12-258,-1 13 0,21-20-258,-4 7 0,3 0 0,7 3-129,3 0-129,7-2 0,4 4 0,5 1-129,-1-1 129,4 0-129,1-1 0,-2-3 0,-4 2 0,-1 1 0,-9-2 0,0-2 1,-10 1-130,-2 4 0,-7 1 0,-5 3 0,-10 4 0,0 0 0,0 0-130,0 0-515,0 9-1935,-16-3-3225,16-6-258,-28 12-516,12-12-516</inkml:trace>
  <inkml:trace contextRef="#ctx1" brushRef="#br0" timeOffset="-5.61226E8">8527 7467 0,'0'0'0,"0"0"0,0 0 0,0 0 0,0 0 0,0 0 0</inkml:trace>
  <inkml:trace contextRef="#ctx0" brushRef="#br0" timeOffset="161714.2496">16011 6251 7998,'0'-18'5418,"0"18"0,0 0-387,0 0-3741,6 16-387,-4 9-387,-2 6-258,0 13 0,0 7 129,0 8-129,0 1 129,5 4-258,3-4 258,1-4 0,-1-8 0,3-11 0,-4-8 0,1-5 0,-3-9-129,-5-15 0,0 0 0,16 1-129,-16-1 0,12-1 0,-12 1 0,16-15-129,-5 11 0,-11 4 0,21-8-129,-21 8 0,21-8-129,-21 8-258,24-1-903,-24 1-4128,15-2-258,-15 2-258,16 4-774</inkml:trace>
  <inkml:trace contextRef="#ctx0" brushRef="#br0" timeOffset="162518.2955">17355 6460 8256,'-5'13'6063,"5"-13"-516,3 17 0,-3-17-4257,0 0-129,18 5-387,-5-5-129,4 0-129,8 0-129,1-4 0,8 1 0,7-6-129,4-3 0,5 0-129,9 1 129,0-5-129,6 3 129,0 2-129,3 2 0,-6 3 0,0 0-129,-4 4 130,-7 2-130,-6 2 0,-10 4-130,-7-3-128,-10-2-258,-4 3-129,-14-4-1032,0 0-3999,0 0-258,0 0-258,-13-5-645</inkml:trace>
  <inkml:trace contextRef="#ctx0" brushRef="#br0" timeOffset="163062.3264">19299 6357 7740,'-1'-13'5676,"1"13"-387,5-9-258,10 9-3870,-15 0-258,16-4-129,-16 4-129,25-15-129,-8 2 0,8 4 0,7-5 129,11 5-129,0-2-129,8 3-129,2 3 0,-2 5-129,-4 0 0,-2 0 0,-12 5-129,-9-4-129,-6 2-129,-18-3-387,0 0-3612,-12-12-1548,-12 1-258,-12-12-387</inkml:trace>
  <inkml:trace contextRef="#ctx0" brushRef="#br0" timeOffset="163776.3675">17841 6727 9804,'13'4'5934,"-13"-4"-258,7-12-129,2-8-4644,-9-11-129,0-1-258,0-18-129,-6 3 0,-1-10 0,1 3-129,-1-1 0,0 5-129,1 1 0,2 8 0,3 8 0,-1-2-129,0 11 0,2 6 129,-2 4-129,2 14 0,-1-12 0,1 12-129,0 0 129,-15 11 0,15-11 0,-17 22 0,6-5-129,0-3 258,-2-5-258,1 4 129,12-13-129,-22 12-516,21 0-2967,1-12-2064,-12-6-258,5-8-387,4-4-774</inkml:trace>
  <inkml:trace contextRef="#ctx0" brushRef="#br0" timeOffset="164726.4215">16183 8293 8127,'0'0'6063,"0"0"-516,-6 16 0,6-16-4128,0 13-387,0-13-258,0 0-258,17 2-129,-5-2 0,4-7 129,8-7-129,7-1 129,10 0-387,5 0 129,6-2 0,0 6-129,0 5 0,-3 1 0,-5 1 0,-9 4-258,-9-2 129,-11 2 0,-15 0 0,11 10-258,-11-10-387,-13 16-1290,-11-7-3870,3 6-129,-3-6-516,1 2-516</inkml:trace>
  <inkml:trace contextRef="#ctx0" brushRef="#br0" timeOffset="165462.4639">16250 8037 4257,'5'-33'6063,"-5"17"-387,0 16-258,2-32-2967,-2 32-774,0 0-516,15 23-387,-10 2-129,0 17-258,2 9 0,2 12 0,4 10-129,0 5 0,0-1 0,2 2 0,-2-7 129,2-10-258,-5-12 0,3-12 0,-6-18 129,0-8-129,-7-12 0,15-1 129,-7-18-258,5-1 129,4-2 0,1-3-129,2 3 129,4 1 0,-1 5-129,-2 1-129,-1 7 129,-4-2-129,-1 9-129,-15 1-258,21 0-516,-21 0-3741,0 0-1161,0-16-258,0 16-516</inkml:trace>
  <inkml:trace contextRef="#ctx0" brushRef="#br0" timeOffset="166226.5076">17612 8244 7482,'-18'20'5934,"7"-6"0,9-3-645,2-11-3612,0 0-387,0 0-258,9-2-258,5-6-129,7 3-129,5-4-129,7 4 0,6-3-129,7-5-129,4 3 129,4 2-129,2 2-129,-2 0 129,-3 0-129,-2-2 129,-7 5-129,-8 3 0,-5 0 0,-8-3 129,-4 3-258,-5-2 0,-12 2-387,14 0-258,-14 0-1032,0 0-3870,0 0-258,0-24-387,0 24-645</inkml:trace>
  <inkml:trace contextRef="#ctx0" brushRef="#br0" timeOffset="166841.5428">19276 8137 5031,'5'7'6063,"-5"-7"-387,5 12-387,14 0-3354,-19-12-258,15 1-516,-1-2-516,4 0 0,5-11-258,9 0 0,1-2 0,11 6-129,1-10 129,5 7-258,0 4 0,-2 1 0,0 4 0,-5 2 0,-6 0 129,-7 3-258,-7 5 0,-8-8 129,-4 0-129,-11 0-129,0 0-129,0-11-258,0 11-1419,-24-13-3483,10 0-387,-4-6-645,3 0-387</inkml:trace>
  <inkml:trace contextRef="#ctx0" brushRef="#br0" timeOffset="167490.5799">19546 8608 6063,'0'0'6192,"13"-4"-387,-13-32-516,3-12-2838,-6-20-1419,3-6 0,-9-15-387,2-2-129,-4 1-129,4 3-129,0 8 258,1 14-258,3 8 0,2 10-258,-2 15 129,2 9-129,-1 5 0,2 18 0,-9-15 0,9 15 0,-16 0 0,16 0 0,-19 10-129,5-4 129,1 5 0,-1 5 129,1-3-129,0-1 0,2-4 0,0 4 0,11-12 0,-17 9-645,17 3-3225,0-12-1806,-11-3-387,11 3-387,-5-26-645</inkml:trace>
  <inkml:trace contextRef="#ctx0" brushRef="#br0" timeOffset="170422.7477">16301 10414 1935,'0'18'4515,"0"-18"129,4 12-1935,-4-12-1419,0 0-258,0-16-387,0 16-258,0-17-129,0 17 0,0-19 516,0 19 0,0 0 129,0 0 0,0 0 258,0 0 0,0 0 129,13 15-129,-13-15-516,3 11 0,-3-11-258,0 0 129,0 0-258,7 14 0,-7-14-129,0 0 0,0 0 0,0 0 0,0 0 0,0 0 0,0 0 0,0 0 0,0 0 0,0 0-129,0 0 129,0 0 0,0 0 0,0 15-129,0-15 129,14 1 0,-3 3-129,10-4 129,8 0 0,6 0 0,6-3 0,7-4 0,5 3-129,2-2 129,-1-3 0,0 3 0,-5 1-129,-2 4 129,-7-2-129,-6-1 0,-4 2 0,-6 0-129,-3 2-129,-8 0 0,-1-2-516,-9-14-1290,-3 16-3612,0 0-129,16-19-645,-13 4-129</inkml:trace>
  <inkml:trace contextRef="#ctx0" brushRef="#br0" timeOffset="170977.7794">17638 10422 9417,'9'11'6063,"16"3"-645,-11-14 0,11 0-4644,-5-9 0,7 2-129,-1-7-258,4 1-258,4 7 129,5-3 0,2 4-129,5 5 0,-1 0 0,4 8 129,-3 8-258,-2-2 129,-5-5 0,-5 2-129,-6 2 0,-7-1 0,-4-1-129,-17-11-258,18 13-258,-18-13-645,0 0-4257,0 0 0,6-10-645,-6-2-516</inkml:trace>
  <inkml:trace contextRef="#ctx0" brushRef="#br0" timeOffset="171445.8062">19119 10316 6708,'14'17'6063,"-1"-10"-645,0-7 0,21 2-3870,-15-11-258,14 0-387,-1-6-258,13 2 0,8-3-258,9-3 0,9 5-129,1-3 0,4 11-129,0 2 129,-1 3-258,-9 1 129,-8 0-258,-14 5 0,-9 0-387,-21-5-516,-14 0-4386,0 0-129,-30 0-645,-13-1-387</inkml:trace>
  <inkml:trace contextRef="#ctx0" brushRef="#br0" timeOffset="172157.8469">18054 10669 3354,'0'12'5805,"0"-12"-258,0 0-258,-3-20-2967,8 20-516,-7-26-258,5 7-516,-3-18-258,3-9 0,-3-1-258,0-4 0,-2-7-129,-2-3-129,-2 4 0,0-2 0,-6 10-129,2 9 0,0 6-129,0 5 0,2 10 0,-1 6 0,9 13 129,-17-5-129,17 5 0,-20 10 0,7 0 0,-1-2 0,-3 1 0,1 2 0,-2-3 0,2-4 0,1-2-258,2-2-129,13 0-645,-25-1-4515,25 1-258,0-15-516,11 10-258</inkml:trace>
  <inkml:trace contextRef="#ctx0" brushRef="#br0" timeOffset="172781.8823">19357 9913 6708,'18'23'5805,"-9"-2"-387,2 11-258,-6 0-3612,4 15-645,-9-3-129,4 9-258,-4 1 0,4 8 0,1-4-129,2-6-129,5-1 0,5-1 0,3-10 0,4-1 0,4-17 0,1-13 0,1-6 0,0-3 0,-2-8 0,0-9-129,-4-1-129,-5-11 129,-1 11-258,-5 1-129,-2 5-258,-11-16-1806,0 28-3354,-1-12-258,1 12-258,-20-3-645</inkml:trace>
  <inkml:trace contextRef="#ctx0" brushRef="#br0" timeOffset="173519.9245">17365 12055 9417,'50'-3'5934,"-30"3"-258,0 4 0,-20-4-4644,6 15-129,-17-10-258,-13 3-258,-14 0 0,-4 4-129,-8-1-129,-3 2 0,-1 1 0,2-6-129,10 3 129,4 4-129,9-3 0,4 4-258,10 1 0,0-9-258,15-8-387,-15 2-1677,15-2-3096,0 0-129,0 0-387,10-14-129</inkml:trace>
  <inkml:trace contextRef="#ctx0" brushRef="#br0" timeOffset="173903.9468">18834 12142 8514,'58'15'5934,"-58"-15"0,10 22-387,-26-18-4128,-10 13-516,-18-5-129,-4 2-258,-6-1 0,-2 0-258,-3 0-129,6-3 129,9-5-129,4-4-129,11 1 0,4-1-129,6-1-129,8 0-129,11 0-258,-10-15-516,20 15-2709,-3-12-1677,11-4-516,1-4-258,12 3-128</inkml:trace>
  <inkml:trace contextRef="#ctx0" brushRef="#br0" timeOffset="174246.9663">20823 11940 9546,'-7'40'6063,"-21"-20"-516,-7 4 0,-6-10-5160,-15 3 0,-13-6 0,2 2 0,1-5-387,3-4-129,5 6-774,-8-4-4386,19-1-387,-1-1-258,7 0-516</inkml:trace>
  <inkml:trace contextRef="#ctx0" brushRef="#br0" timeOffset="174801.9981">18381 11912 7482,'27'2'5934,"-13"18"-258,0 6-387,6 21-3483,-12-3-645,7 21-387,-6 0-258,5 15 129,-7-5-258,4-2 129,0-7-129,1-6-129,1-15 0,0-13 0,2-16 0,2-14-129,-2-5 0,1-12 0,-1-8-129,-1-6 0,1-5 0,-2 0-258,-2 9-129,-3-3-387,5 21-1806,-7-11-3225,-6 18-129,17-6-387,-8 10-516</inkml:trace>
  <inkml:trace contextRef="#ctx0" brushRef="#br0" timeOffset="175462.0359">20477 12487 8643,'0'0'5934,"0"0"-129,8-33-129,9 7-4386,-17-26-258,4-9-258,-4-15-129,0-6-258,-7-6-129,-2 3 0,-4 5 0,2 3-129,-4 22-129,6 9 0,-3 15 0,5 11 0,7 20 0,-19-9 0,19 9-129,-15 18 129,6-1 129,-3 2-129,-1 6 0,-2-2-129,-2-2 129,2 2 0,0-5 0,1-1-129,2-8 0,0-1-258,7 6-1677,-6-14-3354,11 0-516,0 0-258,-8-9-1032</inkml:trace>
  <inkml:trace contextRef="#ctx0" brushRef="#br0" timeOffset="178522.2109">14965 1233 10836,'0'-13'5031,"0"13"-258,15 0-129,-15 0-4644,17 18-129,-14 2 129,6 8 0,-2 1 129,5 8 129,-2 11-129,3 8-387,0 11 129,1 10-129,1 6 129,0 7-516,3 10 516,3 1 129,-2 3-129,2 0 258,-1-3-129,-5-2 129,1-1 0,-6 2 129,-4 2-258,-1 0-258,-5 2 258,0 4 0,0 1 258,0 3-516,0 6 258,8-2 0,2 2 0,5 2 0,2 0-129,4-4 129,-3 4 0,-1-2-129,-1-4 129,-1 1-129,-7-2 129,-2 0 0,0-4-129,-2 4 129,1-2-129,1 1 129,1-3 0,-1-5-129,1-2 129,-2-4 0,-4-3 0,-1-6-129,0-1 129,-3-8 0,-5-2 0,-1 0 0,-1-3 129,2 1-129,1 1-129,-1 2 129,1-1 0,4 9 0,-1-2 0,4-2 0,-3 5 0,2-1 0,1 1 0,0 1 0,0 0 0,0-2 0,1 2 0,2 3-129,-3-4 129,0 1-258,1 1 129,-1-2-129,4 2 0,-2-1-129,5 1 0,1 1 258,4 5 0,1-1 0,4 2 258,-1 3-129,1 4 0,0 4 0,0 2 129,1 0-387,0 4 258,0 0 0,3 5-129,4-7 129,2-1 129,4 2-129,-2-4 129,0-2 0,-2-2 0,0 1 129,-6-5-129,0 5-129,-4-3 129,-4-2 0,-4-1-129,1 1 129,-3-3-129,0 1 0,-3-1 129,2 0-129,2 1 129,-1 5-129,2 2 0,4 4 0,-1 4 129,5 6 0,-2 3-129,4 5 258,-3-3-258,2-1 129,-4-1 129,2-1-129,-1-8 0,-1-2-129,-4-3 129,1-5-129,-1 1 129,-1 3-129,-2 1 0,2 1 0,-2 8 0,2 3 129,1 4-258,3 4 129,1 4 0,2 1 129,1 0 0,-1 3 129,1 0-258,-2-1 129,-2-7-129,-3-4 258,-2-2-258,-1-3 0,-4-2-129,3-5 129,1 3-129,-1-3 258,3 1-129,-1 0 0,4-5 0,-3 6 129,0-11-129,1 2 0,-3-6 129,-1-7-129,-1-2 0,0-7 0,-2-3-129,4-4 258,-1 6-258,3-10 129,4 2 129,-1 0-258,3-5 258,-2 4-258,0 2-258,-13-15-1161,0-8-3354,-6-6-258,-9-11-516,-9-24-129</inkml:trace>
  <inkml:trace contextRef="#ctx0" brushRef="#br0" timeOffset="232985.3259">8878 981 7740,'66'-38'5031,"-36"29"-645,5 9 0,-14 7-3225,8 13-129,-14 4 129,4 19-645,-9 8 0,2 19-258,-8 17 0,-1 19-645,-3 13 645,4 13-774,-1 17 387,2 2 258,0 3 0,1-1-387,2 6 258,3-3 129,1 3 0,0-1 129,2-2-258,-3-1-258,-1 2 258,-2 6 129,-2-1-129,-2 4 0,-4 4-129,0 7 129,0 6 0,-1 1-129,-2 5 129,2 4-258,0-3 129,1 4 0,0 0 129,0-3-129,1-1 129,0-5-129,2 2 129,-2-1 0,1 1 129,-2 1-129,0 1 129,0 4-129,0 6 0,0 4 0,1 2-129,1-4 129,0-2-129,-1 2 129,0-6 0,-1-4-129,0-10 129,0-1-129,0-3 129,-4 1 0,-2-3 0,0 3 0,-5 5 0,2 7-129,0 6 258,0 7-129,1 2-129,3 5 387,3 5-258,2 7 0,0-5 0,2-4 129,5 1 0,3-5-129,-2 1 129,0-4-129,-1-7 129,4-3 0,-8 1 0,3 1 0,-1-6-258,1 1 129,-2-8 129,1-1-129,0-2-129,2-3 258,-4-7-129,3-4-129,0-1 129,0 0 258,1-3-387,-2-4 0,1-5 129,2 2-129,-1 3 129,0-4 0,1-15 0,2-10 0,-4-4-129,4-13 387,-1-12-258,-1-13 0,-2-22 0,-1-13-129,2-15 129,-4-3-387,1-8-516,-4-28-1677,-6 23-2451,2-11-129,4-12-645,-5 19 258</inkml:trace>
  <inkml:trace contextRef="#ctx0" brushRef="#br0" timeOffset="271697.5402">13350 16129 9804,'34'51'5676,"-21"-20"-516,6 17-516,-8-7-3999,-1 20 129,-3-4-387,0 9 0,-5-6 0,4 4 0,-1-5 0,3-1-129,2-8 0,-1-10 0,1-6-258,1-8 258,0-5 0,-1-9-129,-10-12 129,22 10 0,-10-14-129,0-6 0,2-6 129,2 0-258,2-1 129,2 5-129,-1-2 0,-3 0-129,3 5-129,-4 3-129,2 6-1032,-17 0-4128,19-6-258,-19 6-387,11-23-387</inkml:trace>
  <inkml:trace contextRef="#ctx0" brushRef="#br0" timeOffset="272365.5784">15181 16120 4902,'34'7'5805,"-19"1"-516,2 5 0,-8-1-2967,8 18-1161,-15-9-129,5 18-516,-7-3-129,6 9-129,-6 4 129,0 3-258,1 0 0,4 1 129,-1 1-129,1-5 129,0-8-129,4-1 129,-2-9-129,4-4 0,-4-11 258,-7-16-129,21 9-129,-11-9 129,4-7-129,-1-6 129,3-7-129,1 2 0,2-3 0,1 7 0,-3 0-129,2-1-129,-3 8-129,-4-1-387,4 18-4773,-16-10-129,1 29-516,-3-13-774</inkml:trace>
  <inkml:trace contextRef="#ctx0" brushRef="#br0" timeOffset="282557.1614">21183 746 14577,'-1'32'5805,"1"3"-258,6 16-516,0 10-4515,3 22 0,-4-6-129,2 14-258,-2 0 0,-2-6-645,0-9 516,0-8-258,1-21 258,-3-15-774,5-13 129,-6-19-1677,12-5-3096,-6-15-129,12-8-645,-2-13 258</inkml:trace>
  <inkml:trace contextRef="#ctx0" brushRef="#br0" timeOffset="283069.1907">21807 741 14835,'69'-25'5934,"-45"20"-258,3 2-387,-27 3-4773,17-35 1,-17 35-517,0 0 0,-49-14 0,15 17 0,-3 4 0,-5-7 0,1 22 0,4-2 0,1-4 0,10 30 0,0-17 0,4 11 0,7-11 0,1 10 0,2-1 0,3 2 0,2-11-259,1-3 1,0-8 129,3-3-258,0 1 258,3 4 129,0-20-129,9 0 129,7 0 0,5-5 0,6 5 0,6 0 129,4 2-258,5 5 258,-3 21 0,-2 0-258,-8 9 258,-7 7 0,-11 4-129,-11 3 258,-12-4-258,-15-5-387,-7-7 387,-11-12-516,1-12-129,-10-11-2451,15-5-2193,-2-17-774,17 4 0,3-10 258</inkml:trace>
  <inkml:trace contextRef="#ctx0" brushRef="#br0" timeOffset="283669.225">22168 1108 12900,'14'103'5289,"-12"-43"0,8 8-774,-4-8-4128,-3-4-258,-3-14 0,0-12-516,1-16 387,-1-14-516,6-17 645,1-11 387,4-12-516,1-6 387,2 1-387,1 6 387,0 0-258,3 15 387,-2 12-516,0 12-129,0 15 258,-3 8 0,-4 7-129,1 1 0,-3 0 0,-5-6 0,3-8 0,-5-17 0,0 0-129,18-21 129,-9-8 0,2 3 0,3-2 0,2-3 0,0 4 129,2 9 0,-4 15-129,3 9 129,-6 15 0,1-1-129,-4 10 129,0 6-258,-1-1-258,-7-17-1419,6 4-3225,-6-22-645,11 11 0,-3-19-387</inkml:trace>
  <inkml:trace contextRef="#ctx0" brushRef="#br0" timeOffset="283850.2353">22814 1288 13287,'32'117'5805,"-14"-54"-1032,-10-15 387,1-4-5289,-5-11 129,-4-12-903,0-21-3096,0 0-1032,0-34-516,-6-10 258</inkml:trace>
  <inkml:trace contextRef="#ctx0" brushRef="#br0" timeOffset="283953.2412">22874 1147 7611,'26'-13'387,"-13"17"-258,3 3-516,3 7-3870</inkml:trace>
  <inkml:trace contextRef="#ctx0" brushRef="#br0" timeOffset="284201.2554">23179 1164 11868,'-5'39'5289,"-12"-13"-258,5 9-129,-9-6-4515,0 11 258,1 2-387,2-2-387,7-5 258,8-8-387,7-3 387,12-6-387,6-5 258,7-7-774,0-1 129,-8-9-3225,8 3-1161,-9-10-258,-2 0-645</inkml:trace>
  <inkml:trace contextRef="#ctx0" brushRef="#br0" timeOffset="284825.2911">23334 1194 10836,'15'97'5676,"-7"-36"-1290,-7-13 516,5 0-4386,-6-6 129,0-5-645,-5-17 129,5-20-516,0 0 516,0-7 387,0-16-516,13-2 387,0-3-129,7-4 258,3 1-516,3 7 516,0 4-387,-1 4-129,-5 6 0,1 5 0,-8 0-129,-13 5-258,13-8 0,-13 8-516,0 0 258,-11-13-258,11 13 129,0 0 129,-11-13 387,11 13 129,0 0 387,5 9 645,-5-9-387,15 23 387,-9-9-258,4 8 0,-7-5-387,1 3 0,-2 0 0,0-2-129,3-5 0,-5-13 129,15 17-258,-3-17 129,3 0 0,2-9-129,-3-5 0,0 0 0,-4-4 0,-3-1-129,-7-2 0,-2 4 129,-12 4-129,-1 4 0,-4 5-516,-12-9-1548,10 13-2838,-5 2 0,11 9-516,-1-2-258</inkml:trace>
  <inkml:trace contextRef="#ctx0" brushRef="#br0" timeOffset="285337.3204">23973 1286 11997,'22'-35'5418,"-22"35"-387,0 0-129,0 0-4257,0 13-129,-15-1-387,-2-2 0,2 8 129,0-5-258,15-13 129,-8 24 0,8-12 0,13-3 129,4 5-129,1 3 0,1 5 0,-1-1 0,-5 4-516,-8-5 258,-5 2-387,-9-2 387,-12-5-516,-3-5 129,-8-10-774,9 0-2967,-10-10-774,11-4-387,-1-14 258</inkml:trace>
  <inkml:trace contextRef="#ctx0" brushRef="#br0" timeOffset="285569.3337">24138 651 12771,'26'36'5418,"-18"3"-258,2 24-516,-4 7-3612,1 22-774,-4 1-516,-3 1 129,0-12-129,0-6-645,7-1-1677,-3-29-2580,8-8-129,-1-18-387,9-16-129</inkml:trace>
  <inkml:trace contextRef="#ctx0" brushRef="#br0" timeOffset="285723.3422">24380 1061 11997,'-15'-26'5676,"-9"30"-774,-17 5 0,6-4-4773,-12 0-645,-15-4-3612,14 10-903,1 0 0,18 15-903</inkml:trace>
  <inkml:trace contextRef="#ctx0" brushRef="#br0" timeOffset="286125.3655">24521 1232 10449,'-1'-15'5031,"-11"14"-258,0 7-258,-5 1-3999,-1 2-129,-3 11-129,1 2 0,1-2-129,7 1 0,5 0-258,5-3 258,2-6-129,0-12-129,18 8-129,-6-9 0,1-8 0,-13 9 0,23-23 129,-16 11 129,-7 12-129,11-11 258,-11 11 129,8 16 129,-4 1 0,1 5 0,1 0-129,1 0-387,1-2 129,-8-20-258,18 18-2580,-16-31-1677,8-10-516,-4-21-129,0-9-774</inkml:trace>
  <inkml:trace contextRef="#ctx0" brushRef="#br0" timeOffset="286458.3845">24637 671 9288,'7'-17'5160,"1"28"-129,-8 9-903,12 27-1419,-12 5-1677,1 14-258,-1 7-645,0 11 0,0 1 0,0 5-129,3-12-129,-2-11-258,4-4-645,-5-25-3870,7-11 0,-7-27-258,16 5-516</inkml:trace>
  <inkml:trace contextRef="#ctx0" brushRef="#br0" timeOffset="286663.3962">24821 988 12126,'-41'15'5160,"7"-6"-387,0 6-516,-9-13-3870,-2 1-516,-2 1 0,1-4-258,9 2-516,1-5-903,18 8-2838,1-5 129,17 0-774,0 21 0</inkml:trace>
  <inkml:trace contextRef="#ctx0" brushRef="#br0" timeOffset="286969.4137">24705 1231 6966,'59'-9'4902,"-28"5"-645,-2-5 129,2 5-3612,-16-8 0,0 1-387,-12-4-258,-3-7 0,-9 10 0,-9 3-258,-4-1 258,-2 9 0,-4 1 129,4 11 0,-1 5 0,12 11 0,6-3 0,7 3 258,1 6-387,11-7-387,13 1-903,-4-7-2838,14-2-774,-1-5 129,7-6-774</inkml:trace>
  <inkml:trace contextRef="#ctx0" brushRef="#br0" timeOffset="287322.4339">25170 992 11223,'8'-15'5031,"-8"15"-387,0 0-387,-8 4-3612,8-4-645,-25 28 129,11-9-258,-5-4 129,6 3 0,2 2 129,5 3 0,6 0 129,6-5 129,3 6-258,10-6 129,0-2-129,3-2 0,1-2-129,-5-3 129,2 5 0,-10-3-129,-2 2-129,-8 4 129,-4-1 0,-16 2-129,-13 5-258,-20-12-1806,-4 12-2709,-16-5-387,-2 6-129,-7-11-774</inkml:trace>
  <inkml:trace contextRef="#ctx0" brushRef="#br0" timeOffset="288442.498">21271 2100 5547,'-1'13'5547,"14"-8"-516,1-4-129,0-10-3354,11 4-645,-5-12 0,9 10-129,-1-6-129,11 5-258,-1-4 0,8 0 0,3-1-129,11 5-129,4-4 129,9 1-129,9-2 0,2 5 0,8-2-129,3 4 129,1 3-129,4 2 129,2 1 0,3 1-129,-3-1 129,0 0-129,2-1 129,-3-5 0,1 2 0,3-1-129,-4-6 129,1 11-129,1 0 129,-2 5-129,-1 4 258,1-2-258,-3 2 129,-1 1-129,1-7 129,-3-3-129,-5 0 129,1-3 0,-7-5-129,1 7 129,-6 1 0,-6-8 0,-2 5-129,-6 3 258,0 0-129,-3-1-129,-2-2 0,-5-1 0,-8-1 129,-1 3-129,-9 0 0,-6-1-387,-4 6-774,-27-3-4128,12 13 0,-12-13-645,-5 14-774</inkml:trace>
  <inkml:trace contextRef="#ctx0" brushRef="#br0" timeOffset="358957.5312">27535 1565 10062,'32'-30'5418,"-26"10"-258,5 6 129,-11-6-4515,-6 3 129,-14-10-645,-10 7 258,-6-2-387,-7 4 387,-4 5-258,-4 10-258,0 3 129,1 14 0,4 7 129,3 11-516,8 3 516,3-2-516,4 6 258,7 1-129,4-2 258,7 0-387,9-5 258,1-4 129,11 4 0,6 1 0,7-1-129,10 1 129,5-4-129,8 8 129,5 4 0,3 2 258,3 4-258,-1 8 387,-2-2-387,-5 10 129,-7 1-129,-9-9 0,-8 2 0,-11-3-387,-7-3 258,-8-7-129,-12-1 129,-10-10 0,-16-7 258,-6-4-258,-13-12 129,-4-5-129,-5-6 129,2-7 0,0-12-129,6-1 0,10 3-129,8-1 129,15 7-516,0-6-1032,25 17-3741,-18-3-258,18 3-387,9 2-516</inkml:trace>
  <inkml:trace contextRef="#ctx0" brushRef="#br0" timeOffset="359475.5609">28370 1788 10449,'38'21'6063,"-38"-21"-645,3 26-258,-19-17-4128,-9-2-516,-16-5-129,-6 1-258,-7-3 0,-2-8-129,-1 6 0,4-3 0,10 5-258,4-2-258,13 4-774,-1-2-3870,16 15 0,0-15-645,11 14-258</inkml:trace>
  <inkml:trace contextRef="#ctx0" brushRef="#br0" timeOffset="359702.5738">28358 2100 12771,'24'60'6321,"-33"-41"-1032,-6 4 387,-24-13-5031,-5-8-258,-13-2-129,-1 0-387,-4-3 129,2-3-129,12 6-516,-4-6-3870,27 11-774,3 3-129,15 12-774</inkml:trace>
  <inkml:trace contextRef="#ctx0" brushRef="#br0" timeOffset="360804.6369">29364 1589 9417,'36'1'6192,"-18"13"-645,-18-14-129,19 16-2709,-21-3-2322,-13 1-129,-12-5 0,-6 3-129,-10-4-258,-8 12 258,-3 0-129,0-1 129,-3 1 0,6 2 0,7 5 0,2 1 0,4-4 0,12-3-129,6 7 129,8-1 0,6-7 129,6-1-129,14-10 0,12 3 0,8 0-129,9-8 129,6-4-129,4 7 0,1-2 0,-2 3 129,-7-1-258,-8-5 129,-9 9 129,-8 0-129,-12 0 0,-8 3 258,-2 1-258,-17 0 259,-6 7-259,-4 11 0,-7-8 0,-8 6 0,3 2 0,-2-3 0,2 0 0,4-1 0,6-1 0,5-11 0,4 7 0,9-3 0,7-3 0,6-1 0,13-1 0,9-3 0,8 1 0,8 0 0,5 1 0,6-10 0,-2 4 0,-4-3 0,-4-3 0,-7 0 0,-5 1 0,-6-4 0,-6 0-259,-12-16-2966,-3 16-2322,7-32-258,-3 14-645,-4-18-387</inkml:trace>
  <inkml:trace contextRef="#ctx0" brushRef="#br0" timeOffset="361500.6766">29834 1975 11739,'15'46'5934,"-15"-13"-774,1 17 258,-7-1-4773,6 5 129,-4-5-387,1-7-258,0-9 129,1-3 0,2-14-129,0-16-258,0 0 258,12-21-129,-4-8 129,4-5 129,-1 3-387,0-7-129,2 3 258,-2 8 0,1 6 129,-1 13-129,0 8 129,-1 8 0,-3 10 129,3 8 129,-1-2-258,-2 5 129,2-5-129,-4-3-129,5-8 129,-10-13-129,22 0-129,-8-27 129,-1 2-129,3-6 0,-1 2 129,4-1-129,-4 7 258,2 4-258,-4 15 387,-3 12-129,1 12 0,-4 11 130,0-1-259,-1 8 0,0 2 0,-4-9-130,3-1-1031,-5-30-4128,0 0-258,0 0 0,15-14-645</inkml:trace>
  <inkml:trace contextRef="#ctx0" brushRef="#br0" timeOffset="361928.7012">30615 2196 9417,'43'-3'5418,"-43"3"-129,17 10 129,-24-10-2838,-9 17-2064,-6-4-387,-5 1 0,-2 8 0,2 1-129,3 0 258,11 2-129,7-5 129,8-4-258,8 4 258,8 0-258,3-5 129,0-2-129,-3 0 129,-4-4-129,-7 6 0,-7 0-129,-11 1 129,-16 0-258,-3 3-258,-19-11-3096,4 11-1548,-6-8 0,7 2-774,-2-10-258</inkml:trace>
  <inkml:trace contextRef="#ctx0" brushRef="#br0" timeOffset="362636.7416">31152 2312 13158,'24'14'5547,"-10"-14"-258,12 0-387,1-5-3870,5-8-645,-3-11-258,5 2 129,-4-4-258,-6-3 0,-1 5-129,-13-3-129,-9 7 129,-1 20 129,-20-16 0,-9 16-129,-4 3 258,-4 14 0,0 5 0,3 10 387,3 3-387,9 3-129,10 4 129,6 1 0,12-5 0,9-4-387,11-3 258,2-11-516,8-1-258,-4-19-2580,9 0-2064,-9-8 129,2-3-645,-17-21-516</inkml:trace>
  <inkml:trace contextRef="#ctx0" brushRef="#br0" timeOffset="363425.7868">31734 1778 13545,'6'-12'5934,"-2"21"-516,-4 33-387,-4 6-4386,-6 12-258,-3 18-387,0 7-129,-4 1 129,3-3 0,7-4 0,4-10 0,3-9-129,1-13 258,11-18 258,3-11 0,8-14-258,3-6 0,0-16 0,1-17-129,1-1 129,-2-3-258,-5-1 129,-7 7-129,-5 1 129,-9 8 0,0 24-129,-15-6 258,-5 8-129,0 16 0,-1 8 0,0 2 0,6 5 0,4 2-129,4-7 129,7 1 0,10-2-387,4-12-516,17 7-2709,-6-18-1677,13-1-129,-4-7-258,9-5-516</inkml:trace>
  <inkml:trace contextRef="#ctx0" brushRef="#br0" timeOffset="363636.7989">32181 2316 12255,'9'-16'5418,"-9"16"-129,-16 0-258,-3 20-3999,-7 1-387,1 5-387,-1 3-129,3 3-129,5-3 129,12 0-387,6-9 129,14-5-129,11-7-258,3-9-387,20-2-2967,-9-27-1032,4-1-387,-4-18-387,3-9-129</inkml:trace>
  <inkml:trace contextRef="#ctx0" brushRef="#br0" timeOffset="363824.8096">32504 1692 12384,'11'-20'5418,"-11"50"-258,-11 28-903,-5 8-3225,-3 12-387,-2 15-387,-3 5-129,-1-1 0,6-6-258,8-6-129,4-22-1548,5-11-3225,2-25-258,12-14-387,4-24-258</inkml:trace>
  <inkml:trace contextRef="#ctx0" brushRef="#br0" timeOffset="363961.8175">32492 2145 10449,'-6'-72'5547,"-11"60"-645,-12 5 258,-3 12-3999,-2 6-903,-4 0-1290,7 12-3741,2 4 129,9 4-903,5-11 129</inkml:trace>
  <inkml:trace contextRef="#ctx0" brushRef="#br0" timeOffset="364400.8423">32657 2311 12900,'-3'70'5160,"3"-70"-129,0 0-387,-34 59-3741,34-59-129,0 0-387,0 0-129,0 0 0,0 0-129,0 0 0,62-36 129,-62 36-258,83-48 0,-83 48 0,82-45 0,-82 45 0,55-38 0,-55 38-129,0 0 129,0 0 0,0 0 0,0 0 0,4 51-129,-4-51 258,-11 57-129,11-57 129,0 0 0,2 63-129,-2-63 0,0 0 129,52 0-129,-52 0 129,0 0-129,61-82 0,-61 82 0,15-65-258,-15 65-258,0 0-1419,-6-66-2838,6 66-387,0 0-258,-73 0-516</inkml:trace>
  <inkml:trace contextRef="#ctx0" brushRef="#br0" timeOffset="364742.8618">33089 2154 12255,'52'30'5547,"-26"29"-258,-26-59-387,-2 68-4257,2-68-258,0 0-258,-7 70 0,7-70 0,0 0 0,0 0-129,0 0 0,0 0 129,42-55-129,-42 55 0,0 0 0,52-64 129,-52 64-129,0 0 129,0 0 0,0 0-129,50 39 0,-50-39 0,0 0-516,0 65-516,0-65-3999,0 0 0,0 0-387,0 0-387</inkml:trace>
  <inkml:trace contextRef="#ctx0" brushRef="#br0" timeOffset="365016.8776">33383 2212 12126,'55'-38'5160,"-55"38"129,0 0-516,0 0-3741,0 0-387,0 0-387,0 0-129,0 0 129,0 0 0,0 0 0,0 0 0,-7 49-129,7-49 258,0 0-129,1 61 0,-1-61-129,0 0-129,3 68 129,-3-68 0,-7 53 0,7-53-258,0 0-774,0 0-3999,-47 65-516,47-65 129,-58 0-903</inkml:trace>
  <inkml:trace contextRef="#ctx0" brushRef="#br0" timeOffset="366436.959">26985 3809 10191,'0'75'5418,"0"-24"-387,0 2 129,4 14-4128,-4-2-516,0 6-258,-1-4-129,-3-1 0,-1-14 129,2-4-129,-2-17 0,2-9-258,3-22 129,0 0 0,-10-6 0,9-26 0,1-11 0,0-12 0,3-11 258,1-13 0,5-5 0,2 3-129,1 6 0,-1 11 129,2 7 0,1 11-129,1 19 0,0 14 0,-1 13 0,2 11 0,-4 17 0,2 13-129,-1 11 0,0 7-129,0 2 129,-3 1-129,1-5 0,-2-10 0,1-14 129,-1-19-129,-9-14 129,19-12 0,-10-22-129,5-11 258,-3-9 0,7-5-129,-1 5 129,4 4 0,0 8 0,1 14 129,1 16-129,-1 12-129,3 23 0,-5 16 0,-1 12 129,0 15-258,0 8 129,1 3-129,-1 0 129,0-6-129,-2-9 258,0-11-387,-1-14-258,-16-37-774,26 18-3999,-24-29-129,8-12-516,-10-20-387</inkml:trace>
  <inkml:trace contextRef="#ctx0" brushRef="#br0" timeOffset="367370.0124">28196 3873 9933,'48'18'5805,"-34"-13"-387,-14-5 0,0 15-3354,-12-13-1677,-19-2-129,-5-7-258,-4 3-129,-6-3 0,5 3-516,-3-12-2451,19 16-2064,1 0-387,24 0-129,-7 9-516</inkml:trace>
  <inkml:trace contextRef="#ctx0" brushRef="#br0" timeOffset="367554.0229">28278 4063 12384,'2'35'5547,"-25"-28"-258,-4 11-774,-10-11-4128,-4-5-129,-5-2-258,-3 0-387,10 8-1290,1-7-3483,16 10-129,2-5-387,15 7-516</inkml:trace>
  <inkml:trace contextRef="#ctx0" brushRef="#br0" timeOffset="368397.0711">28893 3609 11223,'47'11'5676,"-34"-7"-516,1 5-129,-14-9-4257,0 0-258,-22 7-129,-2 0-129,-6 0 0,-4 4 0,-4 3 0,2 5 0,-2 8-129,6 4 129,0-1-129,4 2-129,2 2 0,5 5 0,1-9 0,6 5-129,2-8 0,4-5 0,4-1 129,4-6 0,0-15 0,12 13 0,2-12 129,4-1 0,5-7 129,5-2 0,4-2-129,3 8 0,0-2 0,2 0 0,-7 5-129,-1 0-129,-5 4 129,-6 8-129,-10 3 129,-7 0-129,-4 8 129,-12-3-129,-6 6 0,-3 0 129,-6 6 0,0-7 0,2 4 0,3-2 129,4-4-129,3-2 0,7-3 129,4-2 0,4-3-129,3 3 129,0-16 0,22 19 0,-2-13 0,9 6 0,0 0 0,5 0 0,-3-4-129,1-1-129,-2 0-258,-7-7-387,-3 11-2322,-16-19-2322,-4 8-387,0-31-387,-5 13-645</inkml:trace>
  <inkml:trace contextRef="#ctx0" brushRef="#br0" timeOffset="369125.1126">29215 4251 10320,'13'25'5547,"-7"2"-516,-6 1 129,3 10-4773,-3 0-129,0-6 0,-5-6-258,2-6 0,3-20 129,0 0-258,0 0 129,7-33 0,3-4 0,1-9 0,4-3 0,1 4 0,-2 1 0,1 9 129,-2 8 0,2 11 0,-2 16-129,-1 8 258,-3 15-129,1 7 0,-1 4 0,-1 6 129,2-4-129,-2-5 0,2-13 0,0-10 0,4-8-129,0-17 0,3-7 129,-2-8-129,3 0-129,0 1 258,-2 5-129,0 10 0,-1 11 258,-3 6-258,-2 16 129,-1 11-129,-3 10 0,-2 6-129,2 2-516,-6-17-2322,0 7-2451,-1-16-129,1-7-387,0-13-258</inkml:trace>
  <inkml:trace contextRef="#ctx0" brushRef="#br0" timeOffset="369545.1368">29714 4628 6708,'58'25'5418,"-26"-20"-258,5-4-258,-5-11-3741,8-1-129,-13-17-387,0 3-387,-6-5-129,-4-2 0,-7-3 0,-9 7-129,-1 9 129,0 19 0,-23-9 0,4 9 0,0 19-129,1 5 129,1 9 129,5 7-129,9-4 129,3 5-129,9-2-129,10-4-129,7-1-129,-3-18-1032,10 6-3741,-7-13-258,8-5-258,-9-8-516</inkml:trace>
  <inkml:trace contextRef="#ctx0" brushRef="#br0" timeOffset="370297.1798">30763 4247 7740,'9'-25'5805,"-9"25"-258,0-22-387,0 22-2193,-20 0-2580,4 8 0,-4 7-258,0 5 0,3 10 0,7 5-129,5-5 129,5 5 0,9-7 0,9-7-129,4-11 0,2-9 0,0-6 129,-2-11-129,-6-9 0,-9-6-129,-1-4 129,-8-4-258,-8 11-258,-10-9-1032,3 19-3741,-7-3 129,9 15-516,-2 1-387</inkml:trace>
  <inkml:trace contextRef="#ctx0" brushRef="#br0" timeOffset="370573.1956">30876 4228 9804,'22'36'5547,"-14"-11"-387,0 9 0,-8-1-4515,3 0-129,-3-5-258,3-4 0,-3-24-129,0 0 258,20 4-129,-5-14 0,0-17 129,3 0-129,0-3 0,0-1 0,3 11-258,-8-3-645,8 17-2838,-21 6-1677,19-15-258,-19 15-258,14-7-774</inkml:trace>
  <inkml:trace contextRef="#ctx0" brushRef="#br0" timeOffset="371153.2288">31304 3809 11223,'19'52'5418,"-19"-9"-387,2 15 0,-2 4-4386,0 10-129,-2-3-258,-6-2-129,1-8 0,3-7-129,1-18 0,2-10 129,1-24-129,0 0 0,12-25 0,1-5 0,2-1 0,1-2-129,5 11 129,2 5 0,-1 17-129,-1 5 258,-7 16-129,-1 7 129,-10 7-129,-3 0 129,-6-3 0,-14-11-129,-6-8 0,-6-9-129,3-4-387,-10-16-1806,13-1-2709,-1-8-258,13-1-387,7 1-258</inkml:trace>
  <inkml:trace contextRef="#ctx0" brushRef="#br0" timeOffset="371342.2396">31616 4271 11481,'0'62'5676,"-4"-38"-774,0-1-903,-9-8-8772,13-15 0,0 0-774,0-8-387</inkml:trace>
  <inkml:trace contextRef="#ctx0" brushRef="#br0" timeOffset="371573.2526">31784 3753 13287,'6'-22'5805,"10"16"-645,-10 26 0,-5 10-4515,1 16-129,-2 10-387,0 11 0,0 5-129,-2 6-129,2 4 0,0-5-129,5 1-387,-3-29-1419,8 7-3096,-2-24-258,4-10-387,-12-22-387</inkml:trace>
  <inkml:trace contextRef="#ctx0" brushRef="#br0" timeOffset="371754.2632">32032 3990 9288,'-24'55'5805,"-10"-30"-516,-13-6-258,-10 6-2580,-10-19-2709,-10-8-645,14-4-4128,-8-8 129,16 5-903,10-1-387</inkml:trace>
  <inkml:trace contextRef="#ctx0" brushRef="#br0" timeOffset="372717.3182">32155 4217 7224,'-26'6'5031,"1"-4"-258,1 5-387,-2 6-3225,-1-4-258,3 10-516,9 0-258,7 2 129,8-5-129,4-1 129,8-6-258,7-1 129,0-8-258,-1-9 258,-2-10-129,-2-5-129,-5 2 129,-5-1 0,-3 4 0,-1 3-258,0 16 258,0 0 0,0 0 258,0 11-129,2 5 129,14 0 0,-4-4 0,6-1 0,0-10 129,4-2-129,1-17 129,2-5-258,0-15 129,0-6 0,-2-13-129,2-8 0,-6-4 0,-4-1-129,-7-1 129,-6 3-129,0 15 0,-4 8 0,-7 19 0,9 26 0,-25 0 129,12 25-129,0 18 0,6 10 129,-6 11 0,7 5-129,6 1 0,4 3 0,9-11 0,6-8-129,5-10 129,8-9 0,-32-35 129,85 27 129,-35-27 0,-50 0-129,91-36 129,-91 36 0,82-55-129,-82 55 258,57-43-387,-57 43 0,0 0 0,50-13 0,-50 13 0,0 0 129,32 61-129,-32-61 258,6 73-258,-6-73 0,-10 74 0,10-74 129,-36 56-129,36-56 129,0 0-129,-66 13 129,66-13 0,0 0 129,0 0 0,0-59 0,0 59-129,53-20 0,-53 20-129,72-7-645,-72 7-4386,65 0-258,-65 0-258,0 0-516</inkml:trace>
  <inkml:trace contextRef="#ctx0" brushRef="#br0" timeOffset="375425.4731">9744 853 13287,'12'12'5289,"-1"20"-516,-9-8 129,8 4-4386,-9 7 258,5-7-774,-4 0 258,-1 2-516,-1-8 258,2-7-129,-2-15 129,0 12 258,0-12-258,0-23 0,0-5-129,1-5 387,0-1-258,2 4 387,-1-1-258,4 6-129,1 6 0,-7 19 258,21 0 129,-9 8-387,1 3 129,-1 5-129,2-1 0,-1 2 0,-2-4 258,-11-13-129,17 1-387,-17-1 387,14-12-129,-8-16 129,-2 11 0,1-13-129,-1-15 0,0 16 0,1 4 0,0 6-129,-5 19 258,10-31-258,-10 31 129,14 0 129,-4 19 0,-1 1 0,3 2 0,-3-7-129,2 29 0,-4-21 0,3-7-1290,-10-16-3612,5 25-387,-5-25-129,0 0-387</inkml:trace>
  <inkml:trace contextRef="#ctx0" brushRef="#br0" timeOffset="375836.4966">10084 1189 10191,'49'-33'4902,"-21"9"-258,0-14-903,1 3-2580,-10-12-645,0 6 129,-7-4-645,-8-1 129,-1 11-258,-6 7 0,-5 6 0,-4 14 0,-2 8 0,3 9 129,0 21 129,5 12-129,0-4 258,7 11 0,8-8 0,7 8-129,2-7 258,4-16-903,8-8-2967,-8-9-774,3 0-774,-8-14 0</inkml:trace>
  <inkml:trace contextRef="#ctx0" brushRef="#br0" timeOffset="377626.599">10670 1340 6321,'0'0'5160,"0"0"-387,0 0-129,15 10-1290,-15-10-2193,4 22-258,-4-4-387,7 2 0,-5 1-129,6 0-387,-3 3 258,3 0-387,-2-3 0,-6-21-1419,17 22-3225,-17-22-387,10 10 0,-10-10-387</inkml:trace>
  <inkml:trace contextRef="#ctx0" brushRef="#br0" timeOffset="377821.6102">10777 1457 13416,'0'0'5289,"-10"9"-387,-5-9-516,-1 6-3483,-5-6-516,-3 8-258,1-7 0,-1-1-516,4 5-387,-3-10-2838,23 5-1419,-15-1-387,15 1 0,0 0-903</inkml:trace>
  <inkml:trace contextRef="#ctx0" brushRef="#br0" timeOffset="379232.6909">10920 1193 4773,'7'-20'4773,"-7"20"-258,2-21-387,-2 21-1935,0 0-387,0 0-645,0 0-129,0 0-129,4 10-258,1 10 0,-5-4 0,8 6-129,-4 1-129,5 7 129,-3-1-258,3 8 258,-1-11-258,2 2 0,-3-5 0,-1-3-129,0-5-516,-6-15-1161,8 18-3354,-8-18-516,0 0 129,0 0-1032</inkml:trace>
  <inkml:trace contextRef="#ctx0" brushRef="#br0" timeOffset="380021.736">12013 1411 10449,'5'-14'4773,"-5"14"0,0 0-516,0 0-3483,-5 18 0,-8-3-258,2 7-387,-1-2 258,3 8-387,2 1 387,7 0-258,0-4 258,7-3-258,8-4 129,4-8-129,3-3 0,2-7 129,3-6-129,-4-5-129,-4-9 0,-1-4 258,-9-3-258,-2-2 258,-7 2-258,-9 6 387,-7 1-516,-7 2 129,-2 15-774,-12-12-3096,9 17-1161,-5 3-516,9 8 129</inkml:trace>
  <inkml:trace contextRef="#ctx0" brushRef="#br0" timeOffset="380458.761">13402 1381 10836,'13'0'5418,"-12"21"-774,-9-15 516,-4 5-3741,-12-2-903,0-2-129,-6 3-129,0-5-387,2-1 0,2-4 129,12 6-1548,0-6-3225,14 0-387,0 0-258,20-14-516</inkml:trace>
  <inkml:trace contextRef="#ctx0" brushRef="#br0" timeOffset="380674.7734">13648 1092 12900,'23'68'5289,"-14"-16"-258,-5-7 129,0 9-4515,-4-9-129,0-13-258,0 0-516,-6-11-1032,6 3-3612,0-24-516,4 20-129,-4-20-774</inkml:trace>
  <inkml:trace contextRef="#ctx0" brushRef="#br0" timeOffset="408297.3533">9630 2114 3096,'5'77'3612,"8"-28"-1161,1 18-1290,-9-3 0,8 16 387,-5-3-387,7 13 258,-8-11-387,11 10-129,-9-15-258,6 3 129,-6-15-258,4-5-258,-5-10 0,-1-10-258,-3-9 129,1-5 0,-2-10 0,-3-13 0,4 16 129,-4-16-129,13 7 0,-13-7 0,20 0-129,-3-5 129,2 0-258,3 1 258,2-5-129,4-3 129,3 2-129,4 2 129,5-2 0,6 0 129,5-1-129,8 2 0,3 0 0,4 2-129,4-3 129,4 1 0,0 0 0,0-1-129,0 2 0,-1 3 129,4-3 0,4 4-129,-2-2 129,1 1-129,2 4 0,2 1 129,-2 0-129,3 0 0,1 4 0,-1 1 0,2 2 0,2-1 0,-1-2 0,-1 1 0,0-5 0,0 0 0,-5-4 129,4-1-129,-5 1 0,0 3 0,2 1 0,-1 5 0,-6 6 0,2 1-129,-7-2 129,-4 1 129,-6-7 0,-4 1-129,-6-8 129,-4-7-129,2-5 129,-6 0-129,5-1 129,-7 1-129,0 3 0,-2 5 0,-3 5 0,-2-1 0,-3 3 0,-4 3-129,-4 2 129,-3 2 129,-1-5-129,-4 0 0,-1-2 0,-2 0 0,0-2 129,-1-3 0,-11 5-129,21-15 0,-10 13 0,-11 2 0,21-11 129,-21 11-258,20-9 129,-20 9 0,19-20 0,-11 2-129,0-2 129,2-2-129,-1-6 129,1 0 0,-2-3 0,-1-1 0,1 3 0,-3-1 0,3 0 0,-2 2 0,-3 0 129,-1 1-129,0 2 0,-1 1-129,0-1 258,-1 3-129,0 4 0,0 5 0,0-1-129,0 1 129,-2-1 0,-2-2 0,1 4 0,-5-3-129,1-1 129,-3-4 258,-2 7-258,0-2 387,-1 3-516,-3 2 0,2-4 129,-2 8 0,2-1-129,-2 0-129,1-2 129,-2 3-258,-1-3 387,-3 4 0,-3-2 0,-5-6 129,-3 0-129,-6-2 0,-6-2 0,-5-3 0,-4 3 0,-1-5 0,-3 3 129,-4 5-129,-1-4 0,2 2 0,-4 2 129,0-5-129,-3 3 129,-2 0-129,-3-3 0,-2 6 0,1-3 0,-3 0 0,0 0 0,-1 0 0,1 0 0,0 2 0,2 4 0,-1-6 0,-3 10 0,4 2 0,1-1 0,2 4 0,1 1 0,5-1 0,3 1 0,2 0 0,5 0 0,0 0 0,3-3 0,3-2 0,2 2 0,0-1 129,2 0-129,2-3-129,2 5 129,1 2 129,5 0-129,0 0-129,4 0 0,1 5 129,3 0 0,1-4 0,2-1 129,1 0-129,0 0 0,1 0-129,1 0 129,-1-1 0,1-1-129,1 2 129,0 0-129,0 0 129,-1 1 0,1-1 0,-1 4 0,1 1 0,-5-1 0,-1-4 0,-3 2 0,1-2 0,-1 4 0,-2-4 0,2 1 0,-2 5 129,3-4-129,2 7 0,1-1 0,1 2 129,-1-1 0,5 2-129,-2-1 0,0 1 0,0 1 129,0-7-129,-3 5 0,2-2-129,-1 0 258,-2-2-129,-3 0 129,2 2-129,-1-1 129,3 4-129,-2 1 129,3 4 0,2-5 129,5-2-129,3 0 0,1 2 129,13-11-129,-18 18 0,18-18 0,-14 2-129,14-2-258,-19 0-129,19 0-1290,-27-4-2967,13-2-129,-4 0-645,8 7-258</inkml:trace>
  <inkml:trace contextRef="#ctx0" brushRef="#br0" timeOffset="409456.4196">9490 3460 3483,'0'0'3999,"0"0"0,10 6-2064,-10-6-129,4 28-516,-4-11-258,6 12-129,-6-1-258,7 8 129,-7-7-258,5 6 129,-5-7-258,4-2-258,-2-8-129,-2-6 129,0-12-258,0 0 129,2-19 0,-1-7 0,3-14 0,0-2 0,-1-8 387,4 0-258,-2-2 129,5 7 0,-2 3 0,0 9 0,-2 4 0,4 11 129,-1 1 0,-9 17-129,17-11 0,-5 11-129,-12 0-129,20 25 129,-7-7-129,0 5 0,1 8 0,-2 2 129,4 3-129,-3-3 129,-3-2-129,3 1 0,-4-3-129,-2-3 129,1-5-387,-6-7-129,3 6-129,-5-20-258,2 24-1548,-2-24-2064,0 0-258,0 0-387,-5 0 129</inkml:trace>
  <inkml:trace contextRef="#ctx0" brushRef="#br0" timeOffset="409606.4282">9748 3545 6966,'-38'10'5031,"22"0"-258,-7 0-645,4 2-3483,-8-3-903,-6 0-3612,9-9-516,5 0-516,6-5-258</inkml:trace>
  <inkml:trace contextRef="#ctx0" brushRef="#br0" timeOffset="415640.7733">10141 9612 1677,'0'74'3999,"0"-35"-1677,1 16-903,-1 3 258,0 9-387,-4-6 129,4 9-516,-1-7-258,1 6-129,-1-9-129,1-5 0,-1-5-258,-3-12 0,2-4-258,-1-6 129,-1-4 0,2-8 0,2 0-129,0-3 129,0-13 0,6 24 0,-6-24 129,20 18-129,-5-7 0,3-4 129,2-2 129,2 1 0,-1-4-129,2 4 129,3-5-129,2 1 0,0 1 0,5 0-129,-1 2 258,4 0-516,4-1 258,1 2 0,2-1 0,3 1 0,1 1 0,5 2 0,2 0 0,3 4 0,1-1 0,6 3 258,0 2-258,2 0 129,1-2-129,-1-1 0,3 0 0,1-4 0,-1 0 0,3-4 0,3-2 0,1-1-129,4-3-129,1 0 258,-3 0 0,1 2 0,2-1 258,-2 4-258,-2 3 0,-1-4 0,2 5 0,-3-1 0,4-1 0,-2-2 0,-1-3-258,-2-2 258,1-2 0,-2-4 0,-4-2 0,2-3 0,-2 1 0,0 3 0,5 4 0,-3 1-129,0 2 129,1 3 0,1 5 0,-2-3-129,-3 6 129,0-4 0,-4-6 129,-1 0-129,-1-1 129,4 0 129,-5-3-258,0-4 258,1-1-258,-1 2 129,0 1-258,-2 5 129,-3 0 0,-2 0-129,-2 3 0,0 3-258,-4 5 129,-3-3 129,2 2 129,-1-4 0,-1 1-129,-3-5 258,0-1-129,-2-1 129,-3 0 0,-3-5 0,-4-1 0,-3-1-129,-9-1 0,1 2 0,-6-3 0,-3 1 258,-10 8-258,19-21-258,-19 21 258,18-16 0,-18 16 258,19-12-258,-19 12 129,20-9 0,-20 9 0,19-22 0,-11 6 0,-1-10 0,-5-2 0,2-2 0,-4-8-129,0-6 0,0 3 0,-4-4 0,0-1 0,0 4 0,-1-3 0,1 1 0,0 2 129,2-1 0,1 0-129,0 7 129,1 2-129,-2 4 0,1 2 0,-1 3 0,0 2-129,-3 3 0,-1 2 129,-3 0 0,0 0-129,-1 0 0,-3 3 0,-4-2 0,1 4 0,-2 0 129,-1 0-129,-4 2 0,-2 3 129,-2 1 0,-3-1 0,-2 0 0,-3 4 129,-4 0-129,-2-3 0,0-4 0,-4-1 0,-4-6 0,-2 2 0,-2-2 129,-5-3-129,0-1 0,-8 4 0,-3-3 129,-4 2-129,-1 2 129,1-1-129,-4-1 129,1 0-129,-2 3 0,0-5 129,-1 3-129,-2 4 0,-4 0 129,1 1-129,1 1 0,-1 4 0,1 0 0,2 5 0,4 3 129,2-1-129,3 0 0,-1 1 129,-2 0-129,2 0 0,4 0 129,-4-1-129,4 1 129,-1 0-258,3 0 258,0 2-129,5 5 0,0 0 0,-1 3 129,2-1-129,-5-6 0,4 4 129,0-6-129,4 2 0,-1 2 0,5-4 0,0 3-129,3 7 129,6 1 0,2-1 0,2 2 129,-1-1 0,-1-3-129,-1 2 129,1-10-129,-3-1 129,-3 0-129,0 0 0,0 0 0,1-6 0,2 2 0,2 1 129,2 3-129,1 0 0,3 0 129,4 0 0,-1-1 0,0 0 0,3 1 129,-1 0 0,3 0 0,-3 0 0,1 0 0,-2 0-129,2 0 129,0 0-129,1-2 0,-1 0 129,3 2-129,0-1 0,7 1-129,0 0 129,0 0 0,3 0 0,3 5-129,-3 0-129,1-5-516,18 0-3354,-24 9-1032,6-9-774,5 0 129</inkml:trace>
  <inkml:trace contextRef="#ctx0" brushRef="#br0" timeOffset="416640.8305">9583 10363 5676,'0'0'5418,"2"22"-387,8 7-258,8 13-3999,-11-6-387,3 8 0,-4-5-258,1 2 129,-4-6-258,0-6-129,0-6-258,-3-23 0,0 13-258,-4-28-387,4 0-258,-12-20-387,12 7 258,-11-20 129,11 13 258,-11-13 387,11 5 258,0 10 903,0-9 516,6 19 258,-4-14 0,16 19-129,-12-13 129,16 18-387,-12-4 0,12 12-258,-8 3 0,3 8-258,-4 9-129,1 9 0,-8 10-129,-1 8 0,-5-2 0,0 3-129,-4-3 0,-3-11 0,-3-3 0,0-9-129,10-17 129,0 0 129,-10 0-129,10 0 0,9-13 129,4 6 0,2 4 0,4 3 0,-5 11 129,6 9 129,-10 0-258,-2 4 0,-8 0 0,-3 4 0,-12-4 0,-6-4-387,-4 5-774,-15-14-3225,5 1-774,1-2-387,1-1-516</inkml:trace>
  <inkml:trace contextRef="#ctx0" brushRef="#br0" timeOffset="420500.0513">16133 9864 1419,'17'23'3870,"-13"15"258,-4-7-2838,-5 1-774,2 11 0,0 2-258,-3 9 129,-1 5 129,4 7 129,-3-5 0,6 10 258,-3-6-258,3 9 258,0-15-129,2 6-258,-1-15 0,4-3-258,-4-13-129,2-3-129,-2-11 129,1-5-129,-2-15 0,4 16 129,-4-16 0,9 14-129,-9-14 129,16 10-129,-16-10 129,21 5 0,-7-4 0,5 2 129,0-3-129,5 0 0,3 0 129,5-2-129,6 2-129,3 0 129,6 0-129,3 5 0,2 1 0,6-2-129,4 3 129,2 0 0,3 3 129,2-6-129,6 7 0,6-2 0,3 0 0,4 2-129,2 1 258,3-3-258,3 2 129,0 6-129,5-3 129,-4-3-129,4-1 129,-1-3 0,2-5-258,-3-2 258,1-8-129,-1-5 258,1 4 0,-4-9-129,-2 3 129,-2 1-129,-2 9 258,-4 5-258,-2 1-129,-2 3 129,-5 0-129,-2-1 129,-1 4 0,-1-7 0,3-4 0,-1-10 129,-4 2-258,2-1 258,-2-6 0,-6 9-129,-4-9-129,-6 11 129,-5 0 0,-6 4 0,-4-5 0,-5 5 0,-3-2-129,-3-2 258,-5-2-129,-3-4 0,-1-2 0,-5-3 0,-2-1 0,-5-1 0,-1 1 0,-5 0-129,-1 3 129,-1 0 0,0-1 0,-3 0 0,-1-5 129,1 2-129,2-2 0,1-7 0,0-5 129,0 3-129,2-7 0,1-1 0,-2 3 0,1-6-129,-2 1 129,-2 3 129,-3-4-258,-3 3 258,1 1-258,-2 2 258,-1 5-258,2 1 258,-3 2-129,2 8 0,0 1-129,-2 5 129,11 15 0,-18-21 0,18 21 0,-21-15 0,10 8 0,-2 0 0,0 2 0,-6-6 0,-1 2 0,-1 1 0,-5-1 0,1-3 0,-5 6 0,-2-4 129,-4 5-129,1 3 0,-4 1 0,-8-1 0,0 2 0,-7-2 0,-1-2 0,-2-4 0,-3 2 129,1-3-129,-4-5 0,3 0 0,-5 0 0,1 3-129,-3-2 258,-2 7-129,-4-2 0,-1 3 0,2 2 0,-2 2 0,1 0 0,1-2 258,-2-4-129,6 1-129,-1 2 129,-4-6 0,3 1 129,-3-3-258,-2 7 258,5-1 0,0 6-258,4 6 129,2-5-129,5 6 129,4 5-129,3 0 0,5-6 129,2 3-129,0-5 0,1-2 129,1 1-129,2-3 129,-1 0-129,1 0 0,-2 1 0,2 0 129,1 5 0,2-1-129,-3 0 129,4 3-129,0-3 0,0 0 129,1-4-129,1 1 0,0-2 129,2 0-129,0 0 129,1-6-129,-4 2 0,2 0 0,-3 3 129,-2-2-129,-5-1 129,3 4 0,-4-1-129,0 0 0,-1 1 129,2 0-129,2 1 0,3 3 0,1-2 129,4 1-129,-2 0 0,5 0 0,3 2 0,1-2 129,3-3 129,4 3-258,4 3 0,1-3 0,15-3 0,-17 15-258,17-15-129,-15 7-516,15 6-3741,0-13-774,0 13-129,0-13-516</inkml:trace>
  <inkml:trace contextRef="#ctx0" brushRef="#br0" timeOffset="421200.0913">20639 10393 3354,'0'0'5160,"0"0"-129,9-14-516,-9 14-3354,-11-11-258,0 12 0,-12 3-258,6 11 258,-3 0-387,4 10 129,3 3-258,10 7 258,3-6-258,10 3 0,9-2-258,8-1 0,3-9 0,4-7-387,5 3-1032,-10-16-3741,2 0-258,-8-6-516,-6-11-258</inkml:trace>
  <inkml:trace contextRef="#ctx0" brushRef="#br0" timeOffset="422876.1872">25496 6176 3870,'13'-16'5418,"-13"16"-258,0 0-129,1 13-3999,-11 2 0,-2 16-258,-9 4-258,0 19 129,-5 4-258,2 11 0,0-4 258,4 0-387,0-5 129,7-4-258,1-17 129,4-14-258,8-25 0,0 0 129,0-27-258,14-17 129,2-18 0,7-7 129,4-14-129,5-1 0,0-4 258,-1 5-258,-1 7 129,-2 10 0,-3 13-129,-2 14 129,-6 14 0,-2 14-129,-4 12 0,-2 22 129,-1 9-129,-1 22 129,-2 10-258,2 11 129,-2 9 0,2 0 129,0-1-258,0-7 258,-2-11-129,3-13-129,-2-22 129,-6-30 129,0 0-129,-2-17 0,-12-16 0,-3-9 0,-8-3 0,-3-1 129,-4 8-129,-3 13 0,6 8-129,-3 6-387,13 18-1032,-3-1-3741,14 13-258,3-4-387,12 1-129</inkml:trace>
  <inkml:trace contextRef="#ctx0" brushRef="#br0" timeOffset="423613.2293">25998 6545 7611,'14'59'6321,"-5"-34"-774,-5-4-129,5-1-3741,-6-6-1548,-3-14-387,0 0-1032,-9-6-3999,5-14-258,-1-10-258,5 1-387</inkml:trace>
  <inkml:trace contextRef="#ctx0" brushRef="#br0" timeOffset="423756.2375">26034 6291 10320,'10'12'5934,"-2"2"-645,-1-2-129,-4-18-6321,-3 6-3870,0 0-258,-3-23-903,-5-1-387</inkml:trace>
  <inkml:trace contextRef="#ctx0" brushRef="#br0" timeOffset="425709.3492">26913 6114 8256,'57'-64'6063,"-31"34"-645,-6-11 0,-2 6-4515,-15-7-129,-3 15-129,-10 0-387,-13 11 0,-10 8-258,-5 7 129,-4 2-129,1 18-129,2 7 258,7 7-129,9 9 129,8 2 0,12-1-129,7 3 0,19 5 0,7 1 0,8 1 0,9 2 0,1 5 0,0 0 0,1 3 0,-8 2 129,-10-2 0,-8-3 0,-12-5 0,-14-6 0,-15-15 0,-14-11 0,-9-6 0,-7-11-129,-5-6 0,1-10 0,4-7-258,8-3 0,11 3-129,3 0-516,26 17-3096,-6-26-1548,13 22-258,11-10-516</inkml:trace>
  <inkml:trace contextRef="#ctx0" brushRef="#br0" timeOffset="426017.3666">27905 6097 10449,'15'0'6063,"-15"0"-516,-23 4-258,-2 4-4902,-13-7-129,-4 1 0,-5-2-258,-2 0 0,4 0-258,0 0-129,13 4-516,-4-11-2967,22 7-1419,14 0-387,-5 18-645</inkml:trace>
  <inkml:trace contextRef="#ctx0" brushRef="#br0" timeOffset="426218.3783">27888 6291 6450,'4'52'6321,"-20"-27"-387,-10-10-645,-3 10-1806,-11-25-2967,-7 0-129,-5-1-387,-1-9-387,13 6-4902,-5-1-129,14 4-516,9-2-516</inkml:trace>
  <inkml:trace contextRef="#ctx0" brushRef="#br0" timeOffset="438668.0904">28596 6068 8643,'0'0'5805,"0"0"-387,-4-14-258,-7 20-4257,-16 6-258,5 11-129,-10 12-258,3 13 0,2 8-129,8 10 129,5 1-258,8 3 129,6-5-129,16-2 0,9-14 258,13-11-258,4-20 129,11-13 0,2-13 129,1-24 0,-4-11-129,-4-9 129,-14-13-129,-14-6-129,-17-10 258,-13-1-258,-22 11 129,-12 15-258,-14 13 0,-8 11-258,3 32-516,-13 0-3870,21 33-774,4 10-387,18 10-387</inkml:trace>
  <inkml:trace contextRef="#ctx0" brushRef="#br0" timeOffset="438970.1076">28936 6516 11352,'7'56'6063,"-8"-18"-387,-2 11-129,-11 4-4902,3-11-258,-10-2-258,-2-11-774,9 5-1548,-9-27-3096,13-4-387,10-3-258,-5-19-903</inkml:trace>
  <inkml:trace contextRef="#ctx0" brushRef="#br0" timeOffset="439749.1522">29523 5960 11094,'10'30'6063,"-10"8"-387,6 23-387,-12 13-4644,6 12 0,-3 1-258,-1 5-258,-2-8 129,2-13-258,1-9 0,0-17 0,2-23 0,1-22 0,0-12 0,3-27 0,3-17 0,2-13-129,1-10 258,2-5-129,3 7 129,-1 9-129,1 9 129,0 14-129,0 22 0,0 18 129,1 13 0,-2 22-129,-2 8 0,3 3 0,-2 6 0,2-5 0,-1-16 0,4-14 0,-2-12-129,3-24 129,0-18 0,0-14 0,1-8 0,2 1-129,-4 9 258,-1 12 0,-1 12-129,0 26 129,1 23 0,-2 26 0,1 16 0,-2 21 0,2 3 0,-2 11-258,2-1 129,-1-9-129,1-21 0,-5-17-516,8-4-1677,-6-41-3354,5-3 0,0-25-387,1-14-645</inkml:trace>
  <inkml:trace contextRef="#ctx0" brushRef="#br0" timeOffset="440118.1733">30786 5972 11094,'41'47'5934,"-37"-35"-387,-4 9-258,-17-14-4773,-17-5-129,-13-2-129,-5 0-258,-8-1 129,1-3 0,4 3-258,3 0 0,12 3-387,3 1-774,24 7-3870,-3 2-129,16 6-645,0-5-258</inkml:trace>
  <inkml:trace contextRef="#ctx0" brushRef="#br0" timeOffset="440360.1872">30815 6335 10965,'35'46'5934,"-33"-29"-258,-3 5-129,-22-20-5031,-5 7-129,-14-9-129,-12 0-129,-5 0 0,-1-3-258,5 3-516,-3-12-2193,17 13-2580,5 3-258,15 10-129,11-1-774</inkml:trace>
  <inkml:trace contextRef="#ctx0" brushRef="#br0" timeOffset="449323.6999">31250 5711 8514,'4'31'5547,"-4"-31"-387,5 18-258,-5-18-3870,0 0-258,0 0-258,-5 9-258,5-9 0,0 0 0,-7-21-129,8 1 129,8-5 0,10-2-129,2-5 0,3 2 129,7 2-129,4 17 0,0 7 0,7 12 0,-5 18-129,-5 14 129,-3 19-129,-5 14 0,-13 16-129,-9 5 129,-8 6 0,-13-4 0,-11-8 0,-9-15 0,-6-13 129,1-24-129,5-20 129,11-16 0,7-20 0,17-9 0,6-6 0,19 7 129,13 2-129,14 14 0,4 5 0,3 7 258,5 10-129,-2 7-129,-2 1-129,-13-4-1032,-6 11-3999,-14-6-516,-8-3 0,-13-3-1032</inkml:trace>
  <inkml:trace contextRef="#ctx0" brushRef="#br0" timeOffset="450781.7833">25206 7656 8514,'38'153'5805,"-21"-64"-258,-4-3-387,-2-2-4644,-6-8-129,-1-11 0,-4-18-258,0-10-258,-2-14-645,-10-25-1419,12 2-2709,-12-34-774,10 4-258,-2-12-258</inkml:trace>
  <inkml:trace contextRef="#ctx0" brushRef="#br0" timeOffset="451240.8095">25166 7809 9030,'21'-40'5676,"-3"10"-258,5-2-129,1-10-4902,3 0 129,-2-6-258,-1 13-129,1 2-129,1 17 0,-1 15 0,-1 10 0,-4 27 0,-3 14-129,-6 17 258,-6 4 0,-5 9 0,-7-6 0,-7-11-129,-7-11 129,-2-20 0,1-12-129,1-20 0,11-22 129,5-7 129,5-7-129,8 5 0,11 2 129,5 10 0,6 14-129,2 9 129,-3 22-129,-3 11-129,-8 14 129,-7 4 0,-11 7-129,-7-1 0,-15 0 0,-8-7 0,-6-11-129,-4-7 129,0-10-258,5-8 0,3-17-387,17 6-1677,5-20-3225,12-4 0,10-6-516,18-2-516</inkml:trace>
  <inkml:trace contextRef="#ctx0" brushRef="#br0" timeOffset="451490.8238">25980 8135 6837,'16'60'6063,"-7"-30"-258,-4-2-516,4 6-3483,-7-13-903,5 0-258,-7-21-387,2 18-129,-2-18-387,0-16-903,0-6-4128,0-15-129,0-5-387,-1-5-516</inkml:trace>
  <inkml:trace contextRef="#ctx0" brushRef="#br0" timeOffset="451623.8314">25988 7882 10320,'0'-14'5934,"16"6"-258,-16 8-258,38 5-4773,-28-1-645,-10-4-2580,0 0-2838,10-12-258,-10 12-516,0-19-516</inkml:trace>
  <inkml:trace contextRef="#ctx0" brushRef="#br0" timeOffset="457708.1794">27077 7703 8901,'49'5'5934,"-28"-9"-516,-4-12 0,5-7-4902,-22-10-129,0 7 0,-13 3-258,-5 4 0,-9 5-129,-2 8 0,-4 6 0,1 12 0,0 13 129,5 5-129,3 4 129,3 0-129,12 3 129,5 0 129,4-1-129,8 3 0,10-3-129,9 2 129,5 6-129,3-2 258,4 1 0,-3 3-129,-2 2 0,-6-3 129,-10-2-129,-14-4 0,-7-6-129,-20-1-129,-9-9 0,-7-7 129,-7-8-129,2-3 0,-1-5 0,9 0-129,4-5 0,10-6-387,22 11-2322,-12-1-2709,12 1 0,16-10-516,6 2-129</inkml:trace>
  <inkml:trace contextRef="#ctx0" brushRef="#br0" timeOffset="458018.1972">27852 7822 8256,'17'-6'6192,"-17"6"-516,0 0-129,-28 1-3741,-2 5-1290,-11-5-258,-7 6-387,0 0-129,-2 0-258,12 13-516,-10-20-2064,22 15-2322,6-8-258,13 8-645,7-1 517</inkml:trace>
  <inkml:trace contextRef="#ctx0" brushRef="#br0" timeOffset="458249.2104">27850 8016 9804,'-1'34'5934,"-16"-19"-258,-11-15-129,7 7-4773,-22-8-129,-1-5-387,0 2-129,0-1-387,14 8-1419,4-3-3870,11 5 0,15-5-387,-9 16-645</inkml:trace>
  <inkml:trace contextRef="#ctx0" brushRef="#br0" timeOffset="468639.8047">28395 7512 10062,'-2'-39'5934,"2"39"-387,0 0 129,6 8-4515,1 30-387,-7 8-129,3 14-387,-3 9 129,0 2-129,0 2 0,0 1-129,-1-9 129,1-6-129,0-9-129,0-10 0,0-7-129,1-9-258,2 3-516,-6-14-4386,3 2-516,0-15-387,0 0-516</inkml:trace>
  <inkml:trace contextRef="#ctx0" brushRef="#br0" timeOffset="468898.8195">28656 8016 12126,'4'112'6063,"-4"-36"-258,-6-9-387,1 2-5031,-5-3 0,-2-16-387,0-5-516,-11-16-5031,10-8 0,0-16-516,13-5-516</inkml:trace>
  <inkml:trace contextRef="#ctx0" brushRef="#br0" timeOffset="471612.9747">29428 7580 10062,'12'123'5676,"-8"-41"-387,-3-14-1290,2 21-3225,-3-12 0,-1-10-258,-2-7-258,-1-10 0,1-23 0,3-27-129,0 0-129,0-28 129,0-15-129,0-13 0,4-13 129,3-2-129,4-5 0,-1 4 0,1 9 0,1 10 129,3 11 0,-2 21 0,2 15 0,2 11 0,-2 21 0,-2 15 0,0 8-129,-2 1 129,1-1-129,-3-10 0,0-9 0,-9-30 0,16-1-129,-6-33 129,-2-21 0,3-11 0,2-9 0,3-3 0,-1 3 0,2 16 129,1 14-129,7 22 258,-2 23 0,3 26-129,-2 24 0,-2 24 129,1 14-129,0 5-129,-5 2 129,0-7-258,-6-16-129,-4-19-129,5-14-903,-13-39-4257,0 0-129,15-33-387,-3-11-516</inkml:trace>
  <inkml:trace contextRef="#ctx0" brushRef="#br0" timeOffset="471921.9924">30551 7524 8256,'43'1'5805,"-43"-1"-129,9 19-258,-22-8-3225,-7-1-1806,-14 1 129,-4-3-387,-3-1 0,-3 1-258,2-1-129,-1-7-903,22 0-4128,-4 0 258,10 6-774,15-6-387</inkml:trace>
  <inkml:trace contextRef="#ctx0" brushRef="#br0" timeOffset="472154.0057">30643 7771 10320,'23'36'5934,"-23"-36"-258,-21 18-387,-12-15-4515,-5-3-129,-13-3-258,1-2-129,-3-2-129,4 1-258,9 6-516,0 0-3741,20 15-1032,9 0-387,11 10-516</inkml:trace>
  <inkml:trace contextRef="#ctx0" brushRef="#br0" timeOffset="484135.691">31205 7183 7611,'17'-40'5676,"-17"40"-129,5-20-516,-5 20-3612,-9 12-387,-3 17-129,-10 7-387,2 20 0,-3 11 0,4 16-387,2 12 129,13 8 0,8-6 0,22-4-129,14-14 0,9-19-129,11-21 129,8-27-129,2-24 129,-6-32 129,-4-21-387,-14-19 516,-15-14-387,-17-4 129,-14-6-129,-15 8 129,-20 14-129,-15 24-129,-8 26 0,-10 16-903,7 32-4386,-10 21 0,8 23-516,3 5-258</inkml:trace>
  <inkml:trace contextRef="#ctx0" brushRef="#br0" timeOffset="484972.7389">29618 8758 8643,'0'0'5934,"-16"23"-387,7 14-129,-6 5-3741,2 3-1161,-7 6-129,5 4 129,-1-1-258,7 4 0,4-16 129,5-4-129,5-11 0,8-2-129,8-11-129,0-5-258,5-2-516,-12-8-4257,11 1-387,-6-3-387,1 1-774</inkml:trace>
  <inkml:trace contextRef="#ctx0" brushRef="#br0" timeOffset="485241.7543">29818 8823 7482,'14'33'5934,"-7"6"-516,-3 3-258,3 9-2967,-4-9-1677,1-4-516,5 6-1032,-9-19-3612,11-8-516,0-14-516,5-3-387</inkml:trace>
  <inkml:trace contextRef="#ctx0" brushRef="#br0" timeOffset="485393.763">29978 8986 9159,'-39'-5'5934,"14"13"-645,1 5 129,-9-5-4773,4-1-516,1 4-1161,-6-11-4128,12 0 0,6-9-645,9-4-258</inkml:trace>
  <inkml:trace contextRef="#ctx0" brushRef="#br0" timeOffset="485821.7874">30044 8689 9288,'6'12'5934,"-3"22"-387,-3-9-258,10 19-3870,-10 3-516,6 5-387,-1 2-258,-1 1 0,2-10-258,-2-11-516,8 5-3354,-10-14-1677,6-10-129,-8-15-645</inkml:trace>
  <inkml:trace contextRef="#ctx0" brushRef="#br0" timeOffset="486388.8199">30622 8800 11352,'13'20'5934,"-9"12"-516,1 11-129,-1 0-4902,2 7-129,-2-5-387,-4-8-645,17-1-4515,-11-12-129,5-10-516,0-14-387</inkml:trace>
  <inkml:trace contextRef="#ctx0" brushRef="#br0" timeOffset="486549.8291">30767 8968 11352,'-8'-10'6063,"-9"10"-387,2 10-129,-21-1-4773,13 3-387,-4 0-387,-2-2-258,7 1-774,-12-11-4386,21 0-129,2-2-645,11 2-258</inkml:trace>
  <inkml:trace contextRef="#ctx0" brushRef="#br0" timeOffset="486925.8506">31415 8853 7611,'-28'35'6192,"6"-23"-516,1 1 0,-9-17-2193,0 10-2838,0-3-258,-1-3-516,7 0-645,-4 0-4386,28 0-387,-16-13-129,16 13-774</inkml:trace>
  <inkml:trace contextRef="#ctx0" brushRef="#br0" timeOffset="487149.8634">31571 8564 10965,'13'35'6063,"-4"5"-516,-3 1-129,7 17-4644,-9 0-258,5 8-387,-1-5-129,0-6-258,7 3-1935,-11-18-3483,5-8 258,-5-19-645,-4-13-258</inkml:trace>
  <inkml:trace contextRef="#ctx0" brushRef="#br0" timeOffset="487404.878">31656 8383 11223,'55'46'6192,"-22"9"-258,-2 13-516,14 21-4257,-18 8-387,-7 19-387,-11 1-129,-6 0-258,-7-2-258,-22-25-4386,-5-6-1161,-7-23 0,-5-22-645</inkml:trace>
  <inkml:trace contextRef="#ctx0" brushRef="#br0" timeOffset="488643.9489">32123 6026 11997,'17'-1'5805,"-17"21"-387,-10-1-129,-8 11-4644,-5-1-129,3 12-258,2 2-129,-2 3 129,5 1-129,11-2 0,4-2 129,10 1-129,6-8 0,7-4 0,2-6-129,1-1 0,1-6-129,-2-6-129,-2 3-1419,-4-16-3741,-19 0-129,13-3-387,-13-9-516</inkml:trace>
  <inkml:trace contextRef="#ctx0" brushRef="#br0" timeOffset="488892.9631">32244 6179 9804,'26'16'5676,"-20"9"-516,0 8 0,-3 2-3741,0 8-903,1-2-645,-1-13-645,9 7-2967,-5-17-1548,6-7-129,-3-9-516</inkml:trace>
  <inkml:trace contextRef="#ctx0" brushRef="#br0" timeOffset="489027.9708">32387 6340 9030,'-24'-20'5676,"10"13"-258,-5 6-129,-11-3-3741,3 1-1548,2 6-3483,5-3-1419,0 0-645,8 0-258</inkml:trace>
  <inkml:trace contextRef="#ctx0" brushRef="#br0" timeOffset="489275.985">32564 6104 11094,'47'79'5934,"-47"-79"-516,32 84-129,-32-84-4773,9 70-258,-9-70-1677,19 55-3483,-19-55-258,0 0-387,0 0-387</inkml:trace>
  <inkml:trace contextRef="#ctx0" brushRef="#br0" timeOffset="489766.013">33133 6055 11352,'0'0'5418,"22"81"-516,-22-81-516,-3 62-3612,3-62-516,-4 66-903,4-66-2967,4 61-1290,-4-61-516,0 0-129</inkml:trace>
  <inkml:trace contextRef="#ctx0" brushRef="#br0" timeOffset="489913.0215">33228 6251 11223,'0'0'5805,"0"0"-516,-54-31-258,54 31-4515,-60 13-645,60-13-2322,0 0-2709,-56 11-129,56-11-258,0 0-516</inkml:trace>
  <inkml:trace contextRef="#ctx0" brushRef="#br0" timeOffset="490493.0546">33192 6636 10707,'0'0'5547,"0"0"-258,0 0-258,48 34-4386,-48-34-258,0 59-258,0-59-516,-4 62-516,4-62-2967,0 0-1290,12 53-258,-12-53-645</inkml:trace>
  <inkml:trace contextRef="#ctx0" brushRef="#br0" timeOffset="490639.063">33289 6784 10062,'0'0'5676,"0"0"-387,0 0 0,-54-19-4128,54 19-774,-49-2-645,49 2-2064,0 0-2709,-51 0-387,51 0-129,0 0-645</inkml:trace>
  <inkml:trace contextRef="#ctx0" brushRef="#br0" timeOffset="490957.0812">33435 6536 9288,'0'0'6063,"27"65"-774,-27-65-129,4 71-3741,-4-71-258,-4 60-774,4-60-258,0 0-645,2 84-2193,-2-84-2322,0 0-387,0 0-387,0 0-387</inkml:trace>
  <inkml:trace contextRef="#ctx0" brushRef="#br0" timeOffset="491616.1186">33577 6180 6450,'0'0'5547,"0"0"-129,54 51-258,-54-51-2967,17 92-387,-8-32-387,-5 28-387,0-3-129,-4 15-129,0-4 0,-2 0-258,-5-16 0,-2-9-257,-6-15-259,15-56 0,-31 88-1033,31-88-4385,0 0-258,-34 67-258,34-67-516</inkml:trace>
  <inkml:trace contextRef="#ctx0" brushRef="#br0" timeOffset="494605.2898">27396 5389 5934,'9'0'5547,"-9"0"-258,11 24-645,-11-1-3483,8 13-387,-8-4-387,4 4-258,0 1-129,-1-10-516,6 3-1290,-7-19-2967,10-6-258,-12-5-645,20-10 258</inkml:trace>
  <inkml:trace contextRef="#ctx0" brushRef="#br0" timeOffset="494747.298">27510 5543 7353,'-13'-11'5676,"-2"11"-258,-8-1-387,8 7-3612,-15-6-516,5 0-774,0 3-516,-3-8-1677,11 4-2838,17 1-516,0 0-258,-6-22-387</inkml:trace>
  <inkml:trace contextRef="#ctx0" brushRef="#br0" timeOffset="495025.3139">27629 5075 7998,'17'-6'5418,"-17"6"-129,13 28-387,-13-5-4128,3 12 0,-3 2-645,0 3-129,0 4-903,-3-17-2193,3 3-1935,0-12-258,7-6-516</inkml:trace>
  <inkml:trace contextRef="#ctx0" brushRef="#br0" timeOffset="495237.326">27798 5216 6321,'2'56'5934,"-6"-21"-516,-9-6-387,4-2-3354,-14-2-1290,4 2-129,-3-10-258,-3-8-774,8 12-1419,-4-18-2838,6 5-516,1-4-129,14-4 0</inkml:trace>
  <inkml:trace contextRef="#ctx0" brushRef="#br0" timeOffset="495596.3465">27672 5561 3999,'28'8'5160,"-15"-3"-129,-4-5-645,11 12-2967,-20-12-516,6 31-258,-6-14-258,-6 1-129,-7 0 0,0 2-129,-3-6 0,-2-2 0,0-5-129,4-7 129,14 0-129,-16 0 129,16 0-129,0 0 0,19-5 0,0 5 0,3 5 0,1-3-387,7 9-387,-16-11-2967,8 0-1032,-7 0-387,-2-4-387</inkml:trace>
  <inkml:trace contextRef="#ctx0" brushRef="#br0" timeOffset="496650.4068">28271 5373 8256,'13'13'5676,"-13"-13"-387,0 0-258,-7 2-3999,7-2-516,-23 1-387,5 1-129,-1 0 0,1-2-387,4 11-1032,-9-8-3483,23-3-258,0 0-516,0 0-387</inkml:trace>
  <inkml:trace contextRef="#ctx0" brushRef="#br0" timeOffset="496889.4205">28461 5016 7611,'21'24'5547,"-18"-1"-258,4 11-387,-7-3-3999,4 11-258,-4 1-387,0-3 0,-3-2-258,1-9-387,2 8-774,-7-21-2322,7 7-1677,0-8-258,1-4-516</inkml:trace>
  <inkml:trace contextRef="#ctx0" brushRef="#br0" timeOffset="497197.4381">28662 5317 5676,'11'21'5676,"-11"-21"-129,0 22-516,0-22-3225,-19 36-645,-1-11-516,-5 6-387,-1-1 0,-5-1-258,-1-1 0,-1-3-129,5-4-645,-4-16-1548,9 8-2838,3-9-258,20-4-387,-15 3-129</inkml:trace>
  <inkml:trace contextRef="#ctx0" brushRef="#br0" timeOffset="497574.4597">28475 5560 2451,'21'0'5160,"-10"-5"0,3 5-516,7 8-3096,-21-8-129,25 23-645,-20-6-258,0 8 129,-5-1-387,-3 9 0,-9-7-129,-2-3 129,-8-8-258,6-1 258,-3-12-258,4-2 258,4-5-129,6-7 129,5 0 0,0 12 0,22-18 0,-4 12-258,6 3 258,1 3-387,3 7-516,-9-7-2064,1 5-2064,-6 2-645,-14-7-129,11 4-386</inkml:trace>
  <inkml:trace contextRef="#ctx0" brushRef="#br0" timeOffset="498257.4987">27374 8877 8514,'21'21'5805,"-18"-3"-516,2 13-129,-5 0-4773,0 3-129,0 6-387,0-8-258,2 9-1290,-3-10-3354,5-3-258,4-13-387,6-10-129</inkml:trace>
  <inkml:trace contextRef="#ctx0" brushRef="#br0" timeOffset="498396.5067">27494 9064 9417,'-22'-14'5676,"2"11"-645,-4-2-1806,4 8-2580,-11 7-774,-4-8-1032,10 5-3870,-1-1-258,10 1-387,16-7-258</inkml:trace>
  <inkml:trace contextRef="#ctx0" brushRef="#br0" timeOffset="498969.5395">27621 8692 5289,'0'0'5805,"0"0"-387,0 0-516,3 18-3870,-3 2-516,0 11-129,-3-3-258,3 11 0,0-3-258,0-11-645,8 6-3354,4-8-1032,-2-8-258,4-4-387</inkml:trace>
  <inkml:trace contextRef="#ctx0" brushRef="#br0" timeOffset="499157.5502">27771 8860 6321,'9'31'5676,"-14"-10"-387,-7 3-387,-9-4-4257,1 6-129,-2-4-387,-3 1-258,1-2-387,-7-9-1290,8 5-3096,2-1-387,4 1-387</inkml:trace>
  <inkml:trace contextRef="#ctx0" brushRef="#br0" timeOffset="499567.5737">27651 9224 4902,'17'1'5805,"-17"-1"-774,19 14 129,-12 10-4128,-7-9-258,6 11-387,-6-2-258,-6 1-129,-6 2 129,-4-3 0,0-5-129,-4-4 258,2-7-129,3-7 0,2-1 129,13 0-129,-12-10 258,12 10-258,8-13 129,5 7-258,6 5 129,3 1 129,3 0-258,-2 3-129,2 4-258,-10-7-774,14 0-3612,-17-10-387,1 0-645,-5-12-129</inkml:trace>
  <inkml:trace contextRef="#ctx0" brushRef="#br0" timeOffset="499817.588">27938 8989 6966,'13'22'5547,"-13"2"-258,0 7-258,1 9-4386,-1-5-129,0-2-516,0 5-645,0-21-2193,0 2-2064,0-19-387,15 8-258</inkml:trace>
  <inkml:trace contextRef="#ctx0" brushRef="#br0" timeOffset="499960.5961">28000 9124 4386,'0'-16'5934,"-14"9"-387,0 9-387,0-2-2193,0 9-2193,-7-1-516,-3-7-1032,10 17-1935,-2-12-2193,16-6-645,-12 4-516</inkml:trace>
  <inkml:trace contextRef="#ctx0" brushRef="#br0" timeOffset="500374.6198">28199 8776 3612,'19'2'5547,"-19"-2"-258,6 31-258,-6 9-3612,0-16-645,0 10 0,0-5-645,-2 2-129,2 2-1032,-5-5-3612,5-9-387,3-6-516,-3-13 0</inkml:trace>
  <inkml:trace contextRef="#ctx0" brushRef="#br0" timeOffset="500561.6305">28363 8960 6837,'14'35'5418,"-14"-20"-258,-1-3-387,-12-3-4515,0 0-129,-2 4-645,-15-9-903,9 3-3225,-3 6-516,0 1-387,3 3 259</inkml:trace>
  <inkml:trace contextRef="#ctx0" brushRef="#br0" timeOffset="501259.6704">28139 9333 1935,'4'-20'5289,"13"11"-387,-3 4-129,5 5-3612,-19 0 0,28-1-645,-15 1 129,2 13-129,-7 3 0,3 9 129,-11 1-129,-2 11 0,-14-4-129,0-1 0,-13-6-129,3-8-129,-4-5 0,1-8 129,6-5-129,6 0 0,17 0 0,-9-20-129,9 20 129,23-13 0,2 10 0,5 1 0,2 2-129,2 0-258,-1 7-645,-13-7-2322,2 0-1935,-7 0-387,-15 0-258</inkml:trace>
  <inkml:trace contextRef="#ctx0" brushRef="#br0" timeOffset="501715.6965">27242 8712 6063,'-30'48'6063,"9"-7"-645,-9 7-258,1 8-4386,-4 11-258,6 12-129,1-5 129,10 13-129,3-5-258,12 4 129,3-6-129,14-3-258,10-4-387,-2-24-1677,16 2-2967,4-11-258,11-14-516,2-17 129</inkml:trace>
  <inkml:trace contextRef="#ctx0" brushRef="#br0" timeOffset="502079.7173">28405 8681 5031,'29'-5'5934,"-10"30"-387,-1 15-387,3 24-3096,-9 7-903,7 25-258,-10 2-516,-1 9 0,-6 4-258,-2-7 0,0-1-258,-16-18-516,7-13-4515,-17-15-129,-4-14-387,-4-22-645</inkml:trace>
  <inkml:trace contextRef="#ctx0" brushRef="#br0" timeOffset="503052.773">25353 11329 10062,'33'-29'5934,"-23"5"0,2 4-516,-12-13-4773,-5-5-129,-19-1-258,-10 12 0,-13 5 0,-5 15-129,-10 8 0,2 23-129,4 26 129,8 14-129,10 14 129,16 9 0,15 5-129,11 2 129,25-6 0,12-10-129,12-12 0,9-6 0,8-15-129,3-10 0,0-15 129,-9-14-258,-5-1-258,-16-11-645,-3-7-4128,-20-8-516,-8 1-258,-10-11-645</inkml:trace>
  <inkml:trace contextRef="#ctx0" brushRef="#br0" timeOffset="503285.7863">25811 11644 10062,'9'62'5934,"-1"-29"-387,-4-8-258,3-10-5031,-7-15-903,0 0-4515,-7-1-129,3-32-516,3-7-516</inkml:trace>
  <inkml:trace contextRef="#ctx0" brushRef="#br0" timeOffset="503403.7931">25770 11356 10707,'0'0'6063,"-10"9"-516,10 8-1935,0-25-8643,0 8-387,-3-31-645,-3-4-645</inkml:trace>
  <inkml:trace contextRef="#ctx0" brushRef="#br0" timeOffset="508872.1058">15714 1028 12771,'19'88'5289,"-10"-40"0,7 19-387,-12-7-3999,8 8-774,-4-11 129,-2-7-387,0-6 258,-4-11-516,-2-8 387,0-25-258,-2-8 258,-4-18 258,0-13-258,-2-10 258,3-11-387,-1-5 516,1 2-387,3 2 258,2 21-129,0 7-129,0 21 129,0 12-258,16 12 129,-5 12 0,2 8 0,-3-1 0,2-2 0,1-8-129,-13-21 129,17-5 0,-8-15 0,-2-11 0,1-2 129,3-5 0,-2-2 0,3 10 129,-2 13-258,1 10 0,3 14 129,0 22 0,-1 6-258,2 8 129,1 6-129,0 3 0,-3-11 129,0-4 0,-3-11-258,-10-26-387,21 9-1419,-18-18-2838,6-8-387,-9-12-258,7 5-516</inkml:trace>
  <inkml:trace contextRef="#ctx0" brushRef="#br0" timeOffset="509532.1436">16231 821 13416,'9'41'5547,"-8"-19"-516,4 11-258,-5 4-4128,0-2-258,0-7-258,-4 3-129,0 13 0,1-4-129,-1-1 258,4-8 0,0-7 0,0 1 129,1-1-129,-1-24 0,0 0-129,18 12 129,-18-12-129,14 0 129,-14 0 0,16-12-129,-16 12 0,16-15 129,-16 15-129,12-18 0,-6 3 129,-2 0-258,-2-3 129,1 2 0,1-5 0,-2-3-129,1-6 258,1-9 129,-1 4-387,1-26 387,-1 12 0,-3-8 0,0 8-129,0 7 129,0 42-258,-4-74-129,-5 59 129,0 31-258,-3-2 258,-2 34-258,2 5 258,3 11-258,-3 20 129,4-2 0,8-2 129,0-12-129,6 7 0,8-22-129,-2-11 129,4-13-387,9-4-2193,-9-21-2709,8-3 129,-9-8-387,6-6-645</inkml:trace>
  <inkml:trace contextRef="#ctx0" brushRef="#br0" timeOffset="510472.1974">16793 1205 8256,'11'27'5547,"-2"9"-774,-3 8 0,3 12-2451,-3 0-2322,-2-11-1032,9 10-2580,-8-18-1419,3-6 0,-1-16-903</inkml:trace>
  <inkml:trace contextRef="#ctx0" brushRef="#br0" timeOffset="510623.206">16926 1456 7611,'-2'-21'5934,"-22"2"-516,9 19-129,-10-3-2064,8 7-2064,-10 4-1032,-1-5-1290,12 5-3612,-7-4-645,13 2 129,-2-6-1032</inkml:trace>
  <inkml:trace contextRef="#ctx0" brushRef="#br0" timeOffset="511141.2356">17032 1089 13932,'-9'49'5418,"5"-11"0,4 19-774,0 3-4386,3 7-387,1-4 0,-2-10-774,8 3-645,-4-18-3999,9-4 387,-5-19-645,9-6 0</inkml:trace>
  <inkml:trace contextRef="#ctx0" brushRef="#br0" timeOffset="511616.2628">17994 1075 13416,'8'19'5676,"-8"11"-903,-9 5 129,-1 11-4902,1 5 258,1 4 0,3 4-258,5-12-258,10-9 258,10-14-258,5-11 387,4-10 0,2-8 0,-2-14-129,-4-11 0,-11-7 387,-9-2-387,-9 5 387,-13 0-387,-12 9-258,-6 9 0,-12-4-1419,9 20-3354,-5 1 129,11 11-645,5-4-258</inkml:trace>
  <inkml:trace contextRef="#ctx0" brushRef="#br0" timeOffset="511989.2841">19642 1510 10707,'-19'2'5547,"6"6"-387,-13-4 129,4 8-4773,-4-7-258,-5-2-387,6-2-258,-4-7-1677,16 6-3096,13 0 0,0 0-387,4-19-387</inkml:trace>
  <inkml:trace contextRef="#ctx0" brushRef="#br0" timeOffset="512201.2963">19840 1204 12513,'19'-6'5547,"1"31"-258,-17 5-129,10 17-4515,-13 3-129,0 13-645,0-5 387,0-4-645,0-3-258,-5-18-1935,5 7-2451,0-15-645,3-1 0,1-10-645</inkml:trace>
  <inkml:trace contextRef="#ctx0" brushRef="#br0" timeOffset="519472.7122">26859 11137 8385,'48'-35'5934,"-33"8"-387,1-4-129,-15-2-4644,-1-2-129,-18-3-258,-14 11-129,-13 5 0,-7 10-258,-8 12 0,-1 12-129,3 16 258,5 10-258,9 5 258,11 8-129,12 1 129,14 3-129,8 3 0,15-7 258,12 0-258,8 4 129,11-3 0,4 1-129,3 4 0,0-2 258,-4 1-129,-10-3 0,-12-2 0,-14-5-129,-14-8 129,-21-10 0,-18-14 0,-12-5-129,-4-9 129,-5-7-258,4-5-129,4-5 0,14 0-258,4-4-645,34 21-4386,-12-19 0,18 13-387,16-6-645</inkml:trace>
  <inkml:trace contextRef="#ctx0" brushRef="#br0" timeOffset="519685.7244">27428 11215 9546,'-12'29'6192,"-12"-10"-774,-15-7-129,-4-2-5160,-10 1-516,-8-11-1419,11 12-3483,5-2-387,15 4-387,11-3-258</inkml:trace>
  <inkml:trace contextRef="#ctx0" brushRef="#br0" timeOffset="519849.7337">27358 11561 9288,'-16'36'5934,"-13"-18"-516,-8-7-387,-6 3-5289,6 7-2709,-3-7-2322,10-1-129,7 2-645</inkml:trace>
  <inkml:trace contextRef="#ctx0" brushRef="#br0" timeOffset="520216.7547">27803 11155 9030,'21'-18'5805,"-17"26"-258,-15 12-129,-4 21-4902,-13 10-129,-2 12-129,6 5-129,5 9 129,12-2-129,13-5 258,16-12-129,18-12 0,9-19 129,9-8 0,2-19-129,3-14-129,-7-18 129,-11-18-129,-15-12-129,-18-7 0,-15-9 129,-25-4-387,-17 13 0,-15 2-258,-8 26-903,-15 6-3999,11 19-258,6 10-516,12 12-258</inkml:trace>
  <inkml:trace contextRef="#ctx0" brushRef="#br0" timeOffset="521515.829">29219 11003 5676,'13'-19'6063,"-13"19"-516,0 0-258,0 0-2967,19 29-1290,-19 9-129,0 19-516,-3 16 0,-1 15-258,1 8 129,3 11 0,-1-2-129,1-5 0,0-12 0,0-14 129,0-25-258,1-18 129,-1-31-129,5-8 129,0-29-129,-1-18 0,2-23 0,-1-10 0,1-9 0,4 1 0,-1 3 129,-2 14-258,1 8 258,2 22-129,-2 26 0,-8 23 0,19 27 0,-10 9 129,1 15-258,2 0 387,-2-2-129,1-1 129,2-19-129,0-18-129,3-11 129,-3-14-129,5-25 258,-4-10-387,3-6 0,-2-6 129,1 2 0,0 5 0,1 13 0,2 17 258,-2 24-258,4 26 129,-1 21 0,3 15 0,2 16 0,1 10-129,-4-3 129,0-4-258,-1-15 0,-3-18-258,0-12-387,-18-36-1806,16 0-3096,-11-26 0,3-9-645,-3-16-129</inkml:trace>
  <inkml:trace contextRef="#ctx0" brushRef="#br0" timeOffset="522568.8893">28273 11834 10449,'-13'143'6192,"-4"-68"-1161,-2-15-516,4 0-9675,-8-15 0,5-14-645,4-24-387</inkml:trace>
  <inkml:trace contextRef="#ctx0" brushRef="#br0" timeOffset="522956.9115">30358 11212 12384,'0'11'6063,"-6"1"-645,-9-2 129,-3 6-5160,-5-3-258,-4-3-258,2-1-258,-3-9-774,28 0-4257,-26 2-258,26-2-516,0 0-129</inkml:trace>
  <inkml:trace contextRef="#ctx0" brushRef="#br0" timeOffset="523115.9205">30416 11440 12900,'22'64'6063,"-22"-31"-258,-16-10-258,-7-4-5160,-15-3-516,-16-12-5289,10 8-258,-4-7-387,7 0-516</inkml:trace>
  <inkml:trace contextRef="#ctx0" brushRef="#br0" timeOffset="528901.2515">31021 11211 13416,'23'12'6192,"-23"-12"-387,0 12-258,-8-6-5031,-11 0-129,-6-6-129,-3 0-129,-3 0-129,4 3 0,1 1-129,3-4-129,10 0 258,1 0-516,12 0-774,0 0-4386,0 11 0,8-11-516,12 0-516</inkml:trace>
  <inkml:trace contextRef="#ctx0" brushRef="#br0" timeOffset="529139.2651">31259 10904 9546,'45'34'6450,"-29"9"-516,3 17-129,-11-8-2451,6 29-2709,-7 2-129,2 5-129,2-8-257,0-4-130,5-15 0,-1-10 0,2-9 0,-7-18-517,4-3-3353,-14-21-1806,0 0-258,-9-6-645,-15-17-387</inkml:trace>
  <inkml:trace contextRef="#ctx0" brushRef="#br0" timeOffset="530508.3434">26173 12507 4902,'7'-22'6192,"-7"22"-645,0 0-129,0 0-3225,19 13-1161,-19 5-516,0 10-129,0 1-129,0 5-258,0-1 258,0-5-516,1 1 0,-1-12-774,4 9-2064,-4-12-2064,1-3-645,-1-11-129</inkml:trace>
  <inkml:trace contextRef="#ctx0" brushRef="#br0" timeOffset="531089.3766">25909 12589 7611,'4'36'5934,"1"-17"-258,-3 2-516,7 18-3741,-9-8-516,0 6-645,0 5 129,0 0-387,0 1 0,-3-8-387,3 11-1161,-3-22-3870,3-1-129,0-9-258,0-14-516</inkml:trace>
  <inkml:trace contextRef="#ctx0" brushRef="#br0" timeOffset="531305.389">26025 12872 8643,'-2'17'5934,"-10"-8"-516,-10-7 0,12 0-4773,-18-2-258,-3-2-387,2 1-258,-3-9-903,16 13-3096,-6-3-1032,10 6-645,12-6 0</inkml:trace>
  <inkml:trace contextRef="#ctx0" brushRef="#br0" timeOffset="531643.4083">26350 12869 8385,'-27'45'5934,"3"-20"-387,-10-4-258,1-5-4644,-7-1-516,-4-9-516,8 9-1032,-11-15-2451,20 4-1677,7 0 0,6 2-645</inkml:trace>
  <inkml:trace contextRef="#ctx0" brushRef="#br0" timeOffset="532048.4315">26138 13191 5289,'35'33'5805,"-22"-20"-645,1 4-129,-10-5-3741,6 16-516,-10-6-258,0 3-387,-3 1 0,-9 0 0,-6-6-129,1-4 129,-4-6 129,3-7-129,3-3-129,15 0 129,-17-24 0,17 9 0,3 3 129,11 0 0,2 3 0,6 4-129,5 5 0,3 0 0,2 0-129,3 5-129,-1-2-645,-5-9-2580,3-1-1806,-4-5-516,-5-6-387</inkml:trace>
  <inkml:trace contextRef="#ctx0" brushRef="#br0" timeOffset="532261.4436">26697 12948 5547,'11'-11'5934,"-11"1"-258,-11 5-387,-11 5-2709,0 5-2967,-13-10-2580,7 5-2064,2 0-516,6 6-645</inkml:trace>
  <inkml:trace contextRef="#ctx0" brushRef="#br0" timeOffset="532492.4569">26893 12632 5805,'29'9'6192,"-22"10"-516,0 6-258,-4 6-2838,1 7-2193,-4-2 0,-1 9-516,-3 0-258,-5-11-903,10 4-3870,-1-7-258,6-3-387,0-8-258</inkml:trace>
  <inkml:trace contextRef="#ctx0" brushRef="#br0" timeOffset="532701.4688">27068 12978 8385,'3'48'5805,"-10"-21"-387,-7 7-129,-6-8-4644,-5 8-129,-7-4-387,-2-4-258,5 3-516,-7-17-1032,15 4-3354,1-2-516,10 0-258,10-14-387</inkml:trace>
  <inkml:trace contextRef="#ctx0" brushRef="#br0" timeOffset="533032.4876">26922 13289 6063,'34'-10'5805,"-19"6"-387,0 4-387,6 4-4128,-8 1-258,3 14-129,-7-2-129,-2 8-129,-7 6 0,0 7-258,-9 2 129,-7-1 0,-4-10-129,1-3 0,1-7 129,-1-8-129,4-11 129,15 0 0,-11-18 0,11 4 0,10-4 0,6 1 0,4 2 0,5 1-129,1 8-129,-2-6-645,10 12-4257,-9-4-129,1 1-387,-2-2-516</inkml:trace>
  <inkml:trace contextRef="#ctx0" brushRef="#br0" timeOffset="534360.5637">30168 12564 6450,'17'-29'6063,"-8"15"-387,-5 1-258,-4 13-3354,-8-12-903,8 12-258,-20 8-645,2 9-258,2 11 129,0 4-129,4 8 0,9 4 0,3-5 129,6-6 0,11-4 129,7-7-129,5-16 0,3-6 0,0-14 0,-2-7 0,-5-7 0,-7-4 0,-6-8-129,-9 0 0,-3 5 0,-14 8 0,-2 5-129,-5 5-258,-2 15-516,-6-5-387,14 18-774,-15-2-2967,21 8-387,1-3-516,8 1 0</inkml:trace>
  <inkml:trace contextRef="#ctx0" brushRef="#br0" timeOffset="535220.6128">30802 12513 8901,'12'18'5934,"-12"-18"-387,0 18 0,0-18-3741,-12 15-903,12-15-516,-28 12-129,10-11-129,-6 1-129,4-2 0,6 2-387,-3-2-258,13 10-1935,4-10-2838,0 0-129,0 0-387,0 0-516</inkml:trace>
  <inkml:trace contextRef="#ctx0" brushRef="#br0" timeOffset="535495.6286">30996 12263 10062,'30'9'6063,"-18"17"-516,-5 3 0,4 15-4515,-10-3-258,6 10-258,-7 1-258,3-3 0,-2-3 0,2-11-387,-1-3 0,-2-16-645,15-9-4515,-15-7 0,0 0-645,3-8-387</inkml:trace>
  <inkml:trace contextRef="#ctx0" brushRef="#br0" timeOffset="537267.73">25446 12467 5805,'16'-43'5676,"-16"43"0,-2 12-516,-3 27-4128,-7 3-129,5 22-129,-8 8-258,6 15-258,2 3 0,7 8 0,0-8-129,7-2-129,5-6-258,3-14-129,8 0-1290,-8-18-3354,9-5-129,1-19-774,1-3-129</inkml:trace>
  <inkml:trace contextRef="#ctx0" brushRef="#br0" timeOffset="537639.7513">26968 12437 5289,'75'123'6063,"-40"-47"-387,-1 13-387,-8 2-4128,3 13-258,-22-11 129,1 5-516,-8-13-258,-8-6-258,-2-2-1290,-10-20-3870,4-10-129,1-10-516,5-15-258</inkml:trace>
  <inkml:trace contextRef="#ctx0" brushRef="#br0" timeOffset="538175.7818">29728 12132 9417,'-2'88'5934,"-12"-21"-516,-4 15-258,-1 11-4515,-1 5-129,-8-2-258,7-4-258,6-10-387,2-21-1032,15-7-3741,5-17 0,14-12-516,11-14-387</inkml:trace>
  <inkml:trace contextRef="#ctx0" brushRef="#br0" timeOffset="538579.805">31101 12091 9417,'64'80'5805,"-25"-11"-516,-5 15 129,8 23-4128,-21-5-387,4 12-258,-18-10-516,-10-11-645,-7-9-4386,-25-16-129,-2-13-516,-12-18-387</inkml:trace>
  <inkml:trace contextRef="#ctx0" brushRef="#br0" timeOffset="545095.1774">23493 13879 6063,'23'-19'5418,"-23"19"-129,0 0-516,0 0-3870,-17 5-129,-8 3 0,-10-6 0,-3 6-258,-13-8 129,-2 1-129,-7-1-129,-3 0 0,-8 0-129,0 4 0,-9 6-129,-2 4 129,-6 3-258,-4 6 129,-4 1-129,-4 0 129,-3-6 0,-11-3 0,-5-5 0,-6-6 129,-8-4-129,-3-10 0,-9-4 129,-5-4-129,-1 1 0,5 5 0,1-2 0,2 3-129,2 5 0,5 4 129,6 2-129,6 0 258,7 0-129,5 0 0,3 0 0,5 0 0,3-1-129,6-9 129,0 2 0,3 3 0,1-5-129,3 6 129,2-2-129,5 0 0,1 3 129,6 3 0,1 0-129,7 0 0,5 3-129,5-2 129,11 5-129,5-2 0,12-1-129,6-3-258,14 12-516,-7-15-3483,15 3-1161,0 0-387,0 0-387</inkml:trace>
  <inkml:trace contextRef="#ctx0" brushRef="#br0" timeOffset="545473.199">18413 14036 1548,'0'0'4257,"0"11"0,0-11-2064,-13-1-5547,17 8-645,-4-7-129</inkml:trace>
  <inkml:trace contextRef="#ctx0" brushRef="#br0" timeOffset="550467.485">20592 13249 2451,'0'12'4773,"0"-12"0,-12-7-2322,12 7-129,0 0-387,0 0 0,0 0 0,0 0-516,-5-13 0,5 13-516,0 0-258,0 0-129,0 0-258,0 0 0,0 0 0,0 0-129,0 0-129,0 0 129,0 0 0,0 0-129,0 0 129,0 0-129,0 0 0,0 7 0,0 5 129,0 4-129,0 7 129,0 6 0,0-1 0,0 4 0,0 2 0,0 6 0,0 0 0,1 1 0,-1-6 0,0 3-129,0-7 0,0-7 129,0-3-129,0-9 0,0-12 0,0 12 0,0-12 0,0 0 0,0 0 0,0-12-129,0-6 129,0 0 0,0-10-129,1-8 129,0-4-129,-1-7 129,2-5-129,-1 0 129,2-1 129,-1 3-258,-1 5 258,4 4-129,-2 3 129,1 8-129,1 6 129,1 8-129,-6 16 0,14-5 0,-6 11 0,-1 13 0,2 10 0,-2 9 0,-1 4 0,1 2 0,-1 5-129,1 0 258,-1-9-129,-2-2 0,1-8-129,0-7 129,2-9 0,-7-14 0,14-1 0,-8-27-129,0-3 129,4-10 0,-2-9 0,1-6 0,-2 0 0,7 6 0,-5 2 0,1 12 0,3 3 129,-4 17-258,1 12 258,2 8-129,0 17 129,-1 9-129,-2 17 129,6 9 0,-3 12-129,2 3 129,3-5 0,-4-2-129,1-5 0,-4-7 0,-2-13 0,1-14-258,-4-5-129,-5-20-258,0 0-645,0 0-4128,0 0-258,0-11-387,0 11-516</inkml:trace>
  <inkml:trace contextRef="#ctx0" brushRef="#br0" timeOffset="551003.5156">21207 13408 6450,'32'0'5805,"-18"0"-258,-14 0-387,15 5-3483,-15-5-774,0 0-387,-16 0-129,3 0-129,-6 6-129,2 2 0,1 1 0,4 4 129,2 1-129,8 0 0,2 5-129,9-2 129,4 1 0,3 3-129,4-1 0,1 1 0,-7 2 258,0 0-258,-8-5 129,-6-3-129,-5 3 0,-11-7 129,-7 1-129,-7-5-129,3 4-645,-14-14-2580,15 3-1935,-5 4-387,12 1-258,1 1-387</inkml:trace>
  <inkml:trace contextRef="#ctx0" brushRef="#br0" timeOffset="552359.5932">26192 1143 10707,'10'123'5160,"-7"-48"-258,-3-1 129,3 7-4515,-6-16 258,-4-13-774,-5-9 129,3-15-516,-2-16 516,11-12-387,-14-31 387,13-10 387,1-19-258,0-8 258,6-22-258,5-8 516,1 5-516,4 12 516,0 6-645,0 4 258,1 22-258,0 22 129,-1 27-258,0 31-129,-4 15 0,-1 10-129,-1 15 129,0 9 0,-1-4 129,-1-17-258,-2-15 129,2-22 258,-8-22 0,20-20-129,-10-20 0,4-6 0,1-12 0,5-2 387,-2-1-258,6 7 258,-3 5-258,3 26 258,-1 22-387,4 13 129,0 31-129,-4 17-129,-1 25 129,-1 6-516,-2 8 387,-5-6-516,2-13 387,-13-20-645,8-9-4128,-11-34-516,0-17-258,-11-8-516</inkml:trace>
  <inkml:trace contextRef="#ctx0" brushRef="#br0" timeOffset="557998.9157">27641 4422 7740,'14'-18'5676,"-14"18"-387,14 4-387,5 18-3483,-19-7-387,4 12-516,-4 6-258,0 6 0,-4-3 0,1 3 0,-2-3 0,1-4-129,2-7 0,0-3 129,2-8-129,0 0 0,0-14 0,0 14 0,0-14 0,10 0-129,-10 0 258,24-3-129,-9-1 129,6 2-129,-1-1 0,1-1 0,-1 1 129,-3 3-129,-2 3-258,-5-3-129,-10 0-258,0 0-1548,0 0-3225,-8-11-387,-1 10-516,-11-10-645</inkml:trace>
  <inkml:trace contextRef="#ctx0" brushRef="#br0" timeOffset="563312.2196">18556 13912 3999,'6'24'5031,"-4"9"-258,-2-19-516,-1 6-3483,0 9-258,-5-1-258,3 13 129,-4 5-129,6 7 258,-3 2 129,4 14-129,-1 3 129,1 20-129,0-2 0,3 14-129,-1-3 0,3 8-129,-1-5-258,0 4 129,0-11 0,-2-7-129,0-3 129,-1-6-129,-1-2 129,0-8-129,0-1 129,0 1 0,-3-4-258,1 1 258,-1-1-129,0-3-129,-1-3 129,1 2-129,-1-4 129,2-6 0,-1-1 129,0-1-129,0-5 258,0 5 0,-1-7-129,-1 4 129,-1 0-129,1 0 0,-1-1-129,1-9 129,-3 1-129,4 0 129,-1-10-129,5-2 0,-2-6-129,0-9-129,2 6-774,0-18-4257,0 0 0,0 0-774,0 0 0</inkml:trace>
  <inkml:trace contextRef="#ctx0" brushRef="#br0" timeOffset="564187.2696">16969 15819 9288,'-7'53'5805,"7"-17"-516,0 8-258,7 13-4644,-3 1-129,1 6-129,-2-3 0,3 2-129,-1-9 0,-2-7-129,1-11 129,-2-15 0,-2-21 0,0 0 0,2-25 0,-2-14 0,0-14 0,0-7 129,0-8 0,0 3 129,0 2-258,2 14 129,1 3 0,2 14-129,1 18 129,-6 14-129,19 4 0,-9 17 0,2 6 129,0-5-129,-1 4 0,-1-2 0,1-15 0,-11-9 129,17-9 0,-9-20-258,-1-12 258,0-7-129,-1-9 129,0-6-129,0 10 0,1 8 129,1 14 0,1 15 0,2 16 129,3 22 0,-2 23-258,4 12 258,-2 14-129,4 10-258,-2 3 0,1-7 0,-2 2 0,-1-5-129,-1-12 0,-5-15-645,11-2-3096,-14-24-1290,2-3-516,-7-18-387</inkml:trace>
  <inkml:trace contextRef="#ctx0" brushRef="#br0" timeOffset="564572.2916">17572 16169 4644,'15'-2'5805,"-15"2"-258,11 25-129,-11-9-2709,4 16-1677,-9-1-258,2 9-387,-6 4 0,5 9 0,-3-9-129,1 2 0,4-8-129,2-5 129,0-6-129,9-10 129,1-14 0,7-4-258,0-6 129,2-8-258,-1-1 0,1-1-258,-2 9-774,-13-13-4257,9 18-258,-13 3-129,11 0-774</inkml:trace>
  <inkml:trace contextRef="#ctx0" brushRef="#br0" timeOffset="565511.3454">18435 16744 8901,'1'111'5676,"-1"-45"-129,0 24-1935,0-12-2709,3 6-516,-3-9 0,0 3-387,1-7 0,-1-15-774,12 7-2709,-10-27-1548,-2-36-387,21 12-387</inkml:trace>
  <inkml:trace contextRef="#ctx0" brushRef="#br0" timeOffset="566307.391">23334 13777 2580,'-3'55'4644,"3"-8"0,0 1-258,0 12-3483,1 19-129,-1 2 258,0 23-258,-1 5 0,1 19 129,-1 1 0,1 20-258,-4-1 0,4 15-258,-6-1 0,3-2 129,-5-7-387,2-4-129,-7-6 0,3-11 0,-2-2-129,1-6 129,3-17 0,1 0 0,2-14-129,5-6 258,0-10-129,3-6 129,6-8-258,6-8 129,-3-1-129,-1-11-387,1 6-2193,-11-16-2064,-1-4-645,-10-15-645</inkml:trace>
  <inkml:trace contextRef="#ctx0" brushRef="#br0" timeOffset="589632.725">19106 14221 10836,'24'39'5805,"-17"-14"-387,6 13-387,-7-1-4644,2 3-258,-3 0 129,2-1-387,-1-5 0,-3-4-258,6-1-645,-9-29-2580,0 0-1677,12 1-258,-3-8-645</inkml:trace>
  <inkml:trace contextRef="#ctx0" brushRef="#br0" timeOffset="589792.7339">19248 14398 11352,'-6'-17'6063,"-21"1"-516,12 27-774,-15-11-3612,7 5-516,-6-1-387,0 0-258,1 3-258,2-7-774,26 0-4257,-25-2-258,25 2-387,-5-15-645</inkml:trace>
  <inkml:trace contextRef="#ctx0" brushRef="#br0" timeOffset="590014.7469">19426 14104 11223,'28'64'5934,"-17"-22"-387,0 2-258,-4 5-5031,0-2-258,-7-4-774,12-2-4515,-9-4-129,7-8-516,-2-13-516</inkml:trace>
  <inkml:trace contextRef="#ctx0" brushRef="#br0" timeOffset="590654.7836">21112 14319 10965,'0'0'5805,"-13"5"-258,-2 9-258,1 12-5031,-1-2 129,2 2-129,4 7-129,5 0-129,4-5 129,15-5-129,8-8 258,9-8-129,1-5-129,3-2 0,-2-15-129,-4-1 258,-7-8-258,-10-4 258,-13-1-387,-8-1 258,-16 5-129,-12 1-258,1 19-1032,-11-9-3999,5 14 0,3 2-516,11 9-387</inkml:trace>
  <inkml:trace contextRef="#ctx0" brushRef="#br0" timeOffset="591036.8054">22518 14224 11094,'3'17'5805,"-16"-7"-387,-5-7-258,3 0-4902,-9-3 0,-1 0-129,5 2-129,-1-2-774,21 0-3354,-12 5-1290,12-5-258,12 2-516</inkml:trace>
  <inkml:trace contextRef="#ctx0" brushRef="#br0" timeOffset="591210.8154">22732 14201 11094,'18'51'5805,"-11"-13"-516,-7 1-129,4 7-4902,-4 2-645,-11-3-4515,7 2-258,0-7-645,4-8-387</inkml:trace>
  <inkml:trace contextRef="#ctx0" brushRef="#br0" timeOffset="617184.301">17828 14800 10320,'16'8'5934,"-8"7"-258,1 17-387,-2 11-3999,-1 12-903,-3-3-129,-3 6-129,0-3-387,-5-9-645,5 7-3354,0-20-1161,0-12-129,0-21-903</inkml:trace>
  <inkml:trace contextRef="#ctx0" brushRef="#br0" timeOffset="617327.3091">17943 15136 10320,'-41'13'5676,"15"-2"-387,-4 1-129,2 3-5676,-13-9-4257,10 1-258,3-3-387,12-4-516</inkml:trace>
  <inkml:trace contextRef="#ctx0" brushRef="#br0" timeOffset="617704.3307">18062 14779 7998,'34'-5'5418,"-12"5"0,1 1-645,5 23-3612,-13-4-258,4 21-387,-12 2-258,1 10 0,-8 4-129,-6-1 0,-7-1 0,-2-4-129,-1-13 0,0-15 0,1-13 129,15-10 0,-11-5 129,11-8 0,8-7-129,4 0 129,6 3-258,2 2 0,0 8-129,-4 6-258,1 14-903,-17-13-2709,0 40-1419,-8-4-129,-11 13-645</inkml:trace>
  <inkml:trace contextRef="#ctx0" brushRef="#br0" timeOffset="618208.3595">17936 15888 10449,'0'0'5805,"0"0"-129,12 19-387,-12 6-5031,0 14-129,-2 1-387,-2 2-258,4 2-387,-6-20-903,12 3-3354,-2-13-645,9-3 0,-4-13-516</inkml:trace>
  <inkml:trace contextRef="#ctx0" brushRef="#br0" timeOffset="618351.3677">18021 16072 7482,'0'-19'5934,"-21"0"-387,4 18-258,-11-5-3741,9 6-903,-7-2-387,2 0-258,5 2-903,-4-7-2838,23 7-1419,-15-12-645,15 12-258</inkml:trace>
  <inkml:trace contextRef="#ctx0" brushRef="#br0" timeOffset="618523.3774">18154 15809 9417,'27'34'5805,"-18"-10"-387,-9 4-129,4 4-4644,-4 2-774,-9-4-903,8 10-3999,-5-6-258,6-1-645,0 1-129</inkml:trace>
  <inkml:trace contextRef="#ctx0" brushRef="#br0" timeOffset="619115.4114">17992 16744 9804,'0'0'5676,"11"0"-387,-11 0-258,-6 8-4515,-4 6-258,2 8 0,0 4-258,3-5 258,1-1-258,4-3 0,13-6 0,5-6 129,2-5-129,2-9 0,-1-7-129,-2-3 0,-6-1 0,-5 0 129,-8 0-129,-10 2-258,-6 16-387,-19-9-3225,6 15-1032,-8 9-1032,2 12 258</inkml:trace>
  <inkml:trace contextRef="#ctx0" brushRef="#br0" timeOffset="619432.4295">17812 17348 9417,'5'-7'5934,"-5"7"-774,-16-1-129,2 2-4773,-2 9-258,-6-6-258,9 15-903,-12-19-2193,14 15-1806,11-15-387,-8 15-387</inkml:trace>
  <inkml:trace contextRef="#ctx0" brushRef="#br0" timeOffset="619627.4407">17987 17180 8256,'16'48'5676,"-11"-17"-516,-5 0-387,0-5-5160,2 21-1548,-4-18-2709,0 2-774,-4-10 0,6 8-129</inkml:trace>
  <inkml:trace contextRef="#ctx0" brushRef="#br0" timeOffset="619928.4579">17844 17884 10062,'-7'24'5805,"-6"-17"-516,-1 2-258,-2-4-4644,-2 0-258,-2 0-258,-2-5-516,11 11-1161,-8-11-3354,19 0 0,0 0-516,0 0-258</inkml:trace>
  <inkml:trace contextRef="#ctx0" brushRef="#br0" timeOffset="620287.4784">17906 17832 2322,'47'-32'5160,"-22"24"-258,-6 6 129,-3-12-3354,9 14-387,-14 0-129,8 20 0,-17 3-258,1 18-129,-6-2-129,-9 5-129,-4 2-387,-5-2 258,0-8-258,0-11 129,1-14 0,7-11-129,13 0 129,-8-12 0,10-5-129,11-5 129,6 0-129,9 3-129,2 7-387,1 1-258,10 11-2580,-12-6-1935,2 2-387,-9-4-516,0 1 0</inkml:trace>
  <inkml:trace contextRef="#ctx0" brushRef="#br0" timeOffset="621571.5519">18511 17156 5289,'-9'147'5160,"-5"-61"-258,2 17-387,-2 1-4257,-3 1 0,6 9 387,-2-10-258,11 2 516,-4-13-387,6 6 0,0-24 0,8 8-129,-4-18 129,1 4-258,1-24 0,0-8-129,-4-4 258,-2-33-129,10 13 0,2-13-129,-12 0 129,20-1 0,-6-7 0,0 9-129,0-12 0,4 13 0,3 10-129,0-15 258,1 3-129,9-4-258,4 6 129,7-9 0,4 14 0,6-7 129,7-3-258,5 3 0,5 27 0,5-32 258,3-14-129,2 17 129,4-12-129,5 10 0,2-5 0,4 0 0,-1-29 129,3 35-129,1 2 0,6-12 0,0-2-129,4-1 0,2 2 0,4-6 0,0 1 129,1-6-258,5 3 387,-2-5-258,-2-3 258,-3 4-129,-1-1 129,-2 10-129,-1-4 0,1 6 0,-1 1-129,3-3 129,-3 9-129,2-1 129,-3-2-129,0 3 129,0-1-129,-4 5 129,-5 0 0,-3 6-129,-6 12 129,-8 5 0,-3 7 0,-8-1 0,-4 4-129,-9 2 0,-5 2 129,-6-9 0,-2-14-129,-3-2 258,-4-8-129,-3-11 0,-2-9 129,2-11-129,-2-13 129,2-7-129,0-9 129,2-8-129,3-11 129,0-2-129,2-7 129,-1-3-129,-1 4 0,-5-5 0,-5 7 0,-5 1 0,-9 2-129,-9 1 0,-6 6-129,-16-8-645,0 4-4257,-19-3 129,-6 3-774,-1-8-387</inkml:trace>
  <inkml:trace contextRef="#ctx0" brushRef="#br0" timeOffset="622166.5858">22072 13888 8256,'-8'-16'5160,"1"37"-387,5 10-1548,2 34-2322,-3 18-258,2 30-387,-4 25-129,1 18 0,-2 15 0,3 16 129,0 5 129,3 3 129,-2-5-129,2 2 0,-4-15 0,1 3-129,-4-11 129,-3-2-129,-6-3-258,3 4 129,-6 0 0,0 3 0,1-1 0,1 0-129,7-2 258,2 1-129,8-11 0,0 4 0,8-14 129,5-12 0,5-18 0,-3-23-387,4 3-1290,-4-35-3612,-7-30-129,-8-33-1032,0-21 0</inkml:trace>
  <inkml:trace contextRef="#ctx0" brushRef="#br0" timeOffset="622810.6228">20310 14077 2451,'30'69'5031,"-11"9"0,-3 26-129,0 19-2709,0 37-1290,-16 12 0,5 33 0,-5 9-129,3 24 0,-3-5 0,1 13-258,0-14-129,8-7 0,1-10 258,3-15-387,-4-3 129,4-4-129,-1-9-129,1-13 129,0 9-129,2-7 129,-2-20-258,-1-24-129,5-20-903,-15-39-3870,14-45-129,-16-25-903,17-64-258</inkml:trace>
  <inkml:trace contextRef="#ctx0" brushRef="#br0" timeOffset="623991.6902">18525 15479 5289,'10'21'5547,"5"-1"-387,-3-7-1419,-12-13-2967,29 0 0,-14-2 0,12 0-129,0-7-258,9 2-129,4 1-129,5-1 0,8 1 0,3 6 0,6-3 0,5 3 0,2 0-129,2 0 129,5 0-129,1 2 129,5-1-129,0-1 0,4 0 0,-3-2 0,3-5 0,-1 1 258,0-5-258,-2 3 0,-2 1 129,0 1-129,2-1 129,0 3-129,-1 4 129,0 0-129,2 0 129,-2 5-129,1-5 129,-4 0 0,3-2 0,1-4-129,0-3 129,-1 3 0,1-4-129,2 1 129,-3 8-129,1 1 129,-3 0 0,1 0-129,4 2 0,1-1 0,2-1 0,0-8 129,4-4 0,1-8 0,2 3-129,1 1 258,0 2-129,2 1 0,-1 6 0,4 5-258,-1 2 129,-3 8-129,-1 3 0,-3-1-387,-1 6-129,-16-13-1419,3 5-2967,-15-7-258,-11 0-516,-13-1-258</inkml:trace>
  <inkml:trace contextRef="#ctx0" brushRef="#br0" timeOffset="624870.7406">23303 14664 3612,'6'23'4773,"-6"-23"-387,-6 28-129,-5-15-4257,-7-4 129,-7 4 129,-7-7 129,2 4-129,-10-4 258,-1 5 0,-6-8-129,-5 12 0,-7-2 0,-2 2 0,-9-5-129,1 0-129,-6-3 129,-3-4-129,-4-3 129,1 0 0,-7-14-129,-2-1 0,-4 0-129,-4 1 0,2-2 0,-2 6 0,-1 1 0,4 3-129,1 5 129,1-1 0,4 0 129,-1 1-129,1 1 0,3 0 129,-2-3-129,3 2 0,1 1 0,2 0-129,4 7 129,-1 7 0,0 1 0,0 0 0,4 1-129,2 2 129,0-5 129,1 2-129,4-5 0,3-2 0,3 1 0,-2-1 0,1 1 0,0-3 0,1 5 0,-2-2 0,2 2 0,2-2 129,2-2-129,0 0 129,3-2-129,5-3 129,1-2-129,1 0 129,1 0-129,0 0 0,-2 0 0,-1 0-129,-2 0 0,-7 2-387,2 14-516,-13-4-3354,7 4-774,-2 1-258,-1-2 129</inkml:trace>
  <inkml:trace contextRef="#ctx0" brushRef="#br0" timeOffset="625814.7943">18282 16328 2322,'0'0'5160,"13"0"-516,0 0 0,4 0-3999,-4-7 0,9 7 0,-1-7 0,13 7-129,-4-5 129,13 5-258,1 0 129,9 0-258,8 0 129,11 3-258,1 0 129,6 2-258,6 0 129,9 5-129,-5 0 0,7 2 0,0 3 129,1-2-129,-3-2 0,1 0 129,-4-3-129,3-4 129,-4-4 0,1 0-129,-3 0 129,1-6-129,-3 1 129,2-5-129,-2-1 129,-1-2-129,-3 2 129,0-2-129,-2 0 129,-5 1-129,2-5 129,0 1 0,0 3-129,2 2 129,0-1 0,-1 0-129,1 4 0,3 2 0,-5-2 0,3 7 0,4-4 0,-1 1 0,3 3 0,0-3 129,-1-1 129,-1 0-258,0-1 129,-3 2 0,-5-2 0,-1 2 129,0-5-258,-3-2 129,-1 5-129,-3 1 129,-3 0-258,-6-1-129,-2 6-1032,-18-3-3612,2 2-129,-11-1-645,-7-1-129</inkml:trace>
  <inkml:trace contextRef="#ctx0" brushRef="#br0" timeOffset="626787.8502">18381 17180 2451,'17'0'5031,"-17"0"-129,30-5-129,-11-1-3741,4-8-774,7 0 387,-2-1-258,13 2 0,0-4-129,14-2 0,7 4-129,9 0 0,7-4 129,12 4-258,5-2 129,6 2-258,11 2 129,0 5 0,4-5 129,5 5-129,1-1 0,3 0 129,6-2 0,3 4 0,0-7 0,1 4 0,4 0 129,1 0-129,0-3 0,3 2 0,-7-1-129,1 5 129,-5 1 0,2 1-129,3 1 129,-4 3-129,-3 1-129,-1 0 258,-3 4 0,4-2 0,-4 2 129,-3-2-129,-8-2 129,-5 2-129,-2-2 129,-5 2-129,-4-2-129,-4 0 0,-7 0-129,-6 0 129,-7 3-129,-7-3-516,-3 5-2451,-19-5-1677,-9 0-516,-15 1-387</inkml:trace>
  <inkml:trace contextRef="#ctx0" brushRef="#br0" timeOffset="627970.9179">18330 17681 2322,'48'15'4386,"-16"-10"387,-2-5-129,7-5-3225,7 5-903,-1-12 387,12 5-258,-4-6 129,15 7 0,-2-14 0,8 13-516,0-1 0,11 8 0,-2-3-129,5 3-129,5 0 129,2 0 0,5 0 129,4 0 0,3-3 0,2-6 0,-1-2 0,8-3 258,-6 0-258,6 2-129,-5 4-129,4 2 0,-4 6 129,0 0 0,3-4 0,-1 1-129,-2-1 0,-3-3 129,0 1-129,-2-8-129,2-3 129,-1 7 0,-2 2-129,3-2 129,-4 5 129,2 3-258,-3-4 129,0 4 0,-1-4 0,-1-3 0,0 4 0,-5 5-129,1-10 129,-1 10 129,0 3 0,-2 7-129,-2 2 129,1-3-129,-4 1 129,0 0 0,-3 2 0,1-2 0,-8-10 0,-2 3 0,-10-3 0,-10 4 0,-10 1-516,-19-5-1032,-10 1-3612,-16-1-387,-18 0-258,-12-3-645</inkml:trace>
  <inkml:trace contextRef="#ctx0" brushRef="#br0" timeOffset="629126.9839">23212 16653 2709,'12'83'5031,"-6"-24"-258,-2 9-129,-4 8-3354,4 33-129,-5-2 258,1 21-258,-3 4 0,3 24-258,0 5 0,0 11 0,3-13-645,-2-7 129,-1-10 0,0-32-516,4-23-4644,-6-43-387,2-44-129,-8-35-11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12-01T14:33:27.31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1002 5240 1,'-60'121'0,"16"-41"0</inkml:trace>
  <inkml:trace contextRef="#ctx0" brushRef="#br0" timeOffset="494.0282">20543 4997 1,'75'76'128,"-43"-21"1,-5 9 129,-6 3 258,-5 3 387,-6-4 258,-8-7-258,-2-10 0,-11-10-129,-9-19-129,-4-11 0,-6-21-129,-1-23-258,0-22 258,2-11 129,5-14-129,7 0 387,6-10 0,11 10 258,6 5 258,21 23-129,-1 8-129,18 33-129,1 13-258,10 39 0,-3 22-387,1 19-129,-9 12-387,-5 0-129,-13 2 0,-13-12-129,-11-15 0,-11-29 129,-14-26 258,-10-26-129,-3-26 0,-7-17 258,-1-14-258,-4-14-387,8 6-2193,-2-8-1548,2 5-645,17 18 258</inkml:trace>
  <inkml:trace contextRef="#ctx0" brushRef="#br0" timeOffset="5066.2896">22164 9221 1548,'71'2'774,"-48"10"-387,-10 11-129,-7 9 0,-6 12-258,-2 9 0,-10 8 0,-9 4 0,-5-2 0,-6-3 0,-3-10 0,-4-10 0,0-13 0,-2-15 129,-1-12 0,6-15 258,1-15 0,7-18 0,2-9 129,8-11-129,5-5 129,6-7-129,7 2 0,0 1 129,11 12-129,4 12 129,6 14-129,2 8 0,3 16-258,-2 15 129,3 17-129,-1 15 129,-4 9-516,2 7 258,-4 0-129,-4 4 129,-2 0 0,-3-6 0,-7-7-129,-4-5 0,-2-5 0,-9-7 0,-10-9-129,-7-7 258,-8-7-129,-6-14 129,-6-8 129,-4-13 129,-5-5 129,0-13-129,5-5 258,4-6 129,8 4 0,4-9 258,16 6-129,4-1 129,16 8-258,5 1 129,21 13-258,5 1 129,12 15-258,4 7-129,8 14-129,4 7-129,2 23-129,-2 19 0,-4 12 0,-6 13-129,-7 1-258,-7 10-129,-17-9-387,-5 3-1032,-18-15-1290,-21-22-141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1CD75-33CD-4C68-A756-62E2570DA0B8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3766B2-6E5D-4093-BC58-A2B1AD2913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78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2DD92-5305-42CC-A11A-471FF3C724C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2DD92-5305-42CC-A11A-471FF3C724C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33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69A1B5-03E7-47F3-A0F9-FBA8AAD6061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479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4778DD-1BEE-4DFF-A367-7002C7E2FE3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710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28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942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96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21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242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358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24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34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95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076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546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1F192-2769-404A-A6DE-3821461790B0}" type="datetimeFigureOut">
              <a:rPr lang="en-US" smtClean="0"/>
              <a:t>4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260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>
          <a:xfrm>
            <a:off x="2168856" y="377190"/>
            <a:ext cx="7772400" cy="905700"/>
          </a:xfrm>
        </p:spPr>
        <p:txBody>
          <a:bodyPr vert="horz" lIns="91440" tIns="45720" rIns="82550" bIns="45720" rtlCol="0" anchor="t">
            <a:normAutofit/>
          </a:bodyPr>
          <a:lstStyle/>
          <a:p>
            <a:r>
              <a:rPr lang="en-US" altLang="en-US" dirty="0">
                <a:solidFill>
                  <a:srgbClr val="3333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apter 11: Electronic Spectr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30" y="1682910"/>
            <a:ext cx="6476190" cy="403809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601"/>
              </p:ext>
            </p:extLst>
          </p:nvPr>
        </p:nvGraphicFramePr>
        <p:xfrm>
          <a:off x="8205527" y="2770329"/>
          <a:ext cx="2729884" cy="136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5527" y="2770329"/>
                        <a:ext cx="2729884" cy="136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312920" y="1427040"/>
              <a:ext cx="10692720" cy="5264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04280" y="1411560"/>
                <a:ext cx="10717920" cy="529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888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>
            <a:normAutofit/>
          </a:bodyPr>
          <a:lstStyle/>
          <a:p>
            <a:r>
              <a:rPr lang="en-US" sz="3600" dirty="0"/>
              <a:t>Preview: d-d Transitions for transition metal complexes</a:t>
            </a:r>
          </a:p>
        </p:txBody>
      </p:sp>
    </p:spTree>
    <p:extLst>
      <p:ext uri="{BB962C8B-B14F-4D97-AF65-F5344CB8AC3E}">
        <p14:creationId xmlns:p14="http://schemas.microsoft.com/office/powerpoint/2010/main" val="372789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58" y="429820"/>
            <a:ext cx="11390611" cy="5111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98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837" y="203937"/>
            <a:ext cx="10175101" cy="462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67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785" y="354841"/>
            <a:ext cx="108831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ince octahedral compounds all seem to have only d-d </a:t>
            </a:r>
          </a:p>
          <a:p>
            <a:r>
              <a:rPr lang="en-US" sz="3600" dirty="0"/>
              <a:t>transitions that must be </a:t>
            </a:r>
            <a:r>
              <a:rPr lang="en-US" sz="3600" dirty="0" err="1"/>
              <a:t>Laporte</a:t>
            </a:r>
            <a:r>
              <a:rPr lang="en-US" sz="3600" dirty="0"/>
              <a:t> forbidden, why are they </a:t>
            </a:r>
          </a:p>
          <a:p>
            <a:r>
              <a:rPr lang="en-US" sz="3600" dirty="0"/>
              <a:t>colored?</a:t>
            </a:r>
          </a:p>
        </p:txBody>
      </p:sp>
    </p:spTree>
    <p:extLst>
      <p:ext uri="{BB962C8B-B14F-4D97-AF65-F5344CB8AC3E}">
        <p14:creationId xmlns:p14="http://schemas.microsoft.com/office/powerpoint/2010/main" val="409397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8774" y="105619"/>
            <a:ext cx="5533333" cy="67523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7543" y="504967"/>
            <a:ext cx="379123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rrelation diagram for </a:t>
            </a:r>
          </a:p>
          <a:p>
            <a:r>
              <a:rPr lang="en-US" sz="2800" dirty="0"/>
              <a:t>free ions and complexes.</a:t>
            </a:r>
          </a:p>
          <a:p>
            <a:endParaRPr lang="en-US" sz="2800" dirty="0"/>
          </a:p>
          <a:p>
            <a:r>
              <a:rPr lang="en-US" sz="2800" dirty="0"/>
              <a:t>Example: d</a:t>
            </a:r>
            <a:r>
              <a:rPr lang="en-US" sz="2800" baseline="30000" dirty="0"/>
              <a:t>2</a:t>
            </a:r>
            <a:r>
              <a:rPr lang="en-US" sz="2800" dirty="0"/>
              <a:t> ion</a:t>
            </a:r>
          </a:p>
        </p:txBody>
      </p:sp>
    </p:spTree>
    <p:extLst>
      <p:ext uri="{BB962C8B-B14F-4D97-AF65-F5344CB8AC3E}">
        <p14:creationId xmlns:p14="http://schemas.microsoft.com/office/powerpoint/2010/main" val="197306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84868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anabe-Sugano Diagrams</a:t>
            </a:r>
          </a:p>
          <a:p>
            <a:endParaRPr lang="en-US" sz="2800" dirty="0"/>
          </a:p>
          <a:p>
            <a:r>
              <a:rPr lang="en-US" sz="2800" dirty="0"/>
              <a:t>Example: d</a:t>
            </a:r>
            <a:r>
              <a:rPr lang="en-US" sz="2800" baseline="30000" dirty="0"/>
              <a:t>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2619" y="391930"/>
            <a:ext cx="5987918" cy="630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13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6950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anabe-Sugano Diagrams: Example V(H</a:t>
            </a:r>
            <a:r>
              <a:rPr lang="en-US" sz="2800" baseline="-25000" dirty="0"/>
              <a:t>2</a:t>
            </a:r>
            <a:r>
              <a:rPr lang="en-US" sz="2800" dirty="0"/>
              <a:t>O)</a:t>
            </a:r>
            <a:r>
              <a:rPr lang="en-US" sz="2800" baseline="-25000" dirty="0"/>
              <a:t>6</a:t>
            </a:r>
            <a:r>
              <a:rPr lang="en-US" sz="2800" baseline="30000" dirty="0"/>
              <a:t>3+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31" y="1284821"/>
            <a:ext cx="5923809" cy="47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310" y="1790609"/>
            <a:ext cx="5695238" cy="3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71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636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interesting d</a:t>
            </a:r>
            <a:r>
              <a:rPr lang="en-US" sz="2800" baseline="30000" dirty="0"/>
              <a:t>5</a:t>
            </a:r>
            <a:r>
              <a:rPr lang="en-US" sz="2800" dirty="0"/>
              <a:t> case:</a:t>
            </a:r>
            <a:endParaRPr lang="en-US" sz="2800" baseline="30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752" y="333557"/>
            <a:ext cx="4373815" cy="637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35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5113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ge Transfer Transitions: LM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292" y="1511318"/>
            <a:ext cx="8163003" cy="402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24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5109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ge Transfer Transitions: MLCT</a:t>
            </a:r>
          </a:p>
        </p:txBody>
      </p:sp>
    </p:spTree>
    <p:extLst>
      <p:ext uri="{BB962C8B-B14F-4D97-AF65-F5344CB8AC3E}">
        <p14:creationId xmlns:p14="http://schemas.microsoft.com/office/powerpoint/2010/main" val="192772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3920" y="2451600"/>
              <a:ext cx="7403040" cy="2489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400" y="2440080"/>
                <a:ext cx="7421400" cy="250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852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75728" y="152401"/>
            <a:ext cx="78540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Colors and Spectroscopy of Transition Metal Complexe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1295400"/>
            <a:ext cx="428625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1"/>
            <a:ext cx="318135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2649727"/>
            <a:ext cx="416242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8903280" y="1753560"/>
              <a:ext cx="640800" cy="1762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95360" y="1743480"/>
                <a:ext cx="652680" cy="177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567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609600"/>
            <a:ext cx="8833700" cy="5386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hy is:</a:t>
            </a:r>
          </a:p>
          <a:p>
            <a:endParaRPr lang="en-US" sz="2400" dirty="0"/>
          </a:p>
          <a:p>
            <a:pPr marL="457200" indent="-457200">
              <a:buAutoNum type="arabicPeriod"/>
            </a:pPr>
            <a:r>
              <a:rPr lang="en-US" sz="3200" dirty="0"/>
              <a:t>Mn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colorless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Cu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less deeply blue colored than Cu(NH</a:t>
            </a:r>
            <a:r>
              <a:rPr lang="en-US" sz="3200" baseline="-25000" dirty="0"/>
              <a:t>3</a:t>
            </a:r>
            <a:r>
              <a:rPr lang="en-US" sz="3200" dirty="0"/>
              <a:t>)</a:t>
            </a:r>
            <a:r>
              <a:rPr lang="en-US" sz="3200" baseline="-25000" dirty="0"/>
              <a:t>4</a:t>
            </a:r>
            <a:r>
              <a:rPr lang="en-US" sz="3200" baseline="30000" dirty="0"/>
              <a:t>2+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Zn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colorless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MnO</a:t>
            </a:r>
            <a:r>
              <a:rPr lang="en-US" sz="3200" baseline="-25000" dirty="0"/>
              <a:t>4</a:t>
            </a:r>
            <a:r>
              <a:rPr lang="en-US" sz="3200" baseline="30000" dirty="0"/>
              <a:t>-</a:t>
            </a:r>
            <a:r>
              <a:rPr lang="en-US" sz="3200" dirty="0"/>
              <a:t> deeply colored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W(CO)</a:t>
            </a:r>
            <a:r>
              <a:rPr lang="en-US" sz="3200" baseline="-25000" dirty="0"/>
              <a:t>6</a:t>
            </a:r>
            <a:r>
              <a:rPr lang="en-US" sz="3200" dirty="0"/>
              <a:t> colorless</a:t>
            </a:r>
          </a:p>
        </p:txBody>
      </p:sp>
    </p:spTree>
    <p:extLst>
      <p:ext uri="{BB962C8B-B14F-4D97-AF65-F5344CB8AC3E}">
        <p14:creationId xmlns:p14="http://schemas.microsoft.com/office/powerpoint/2010/main" val="76394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81978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2057401" y="533400"/>
            <a:ext cx="6308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n</a:t>
            </a:r>
            <a:r>
              <a:rPr lang="en-US" baseline="30000"/>
              <a:t>2+</a:t>
            </a:r>
            <a:r>
              <a:rPr lang="en-US"/>
              <a:t>(aq)                                                                    MnO</a:t>
            </a:r>
            <a:r>
              <a:rPr lang="en-US" baseline="-25000"/>
              <a:t>4</a:t>
            </a:r>
            <a:r>
              <a:rPr lang="en-US"/>
              <a:t> </a:t>
            </a:r>
            <a:r>
              <a:rPr lang="en-US" baseline="300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16786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286000"/>
            <a:ext cx="36226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2057400" y="533400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i Acceptor Ligands and spectroscopy: CO, CN</a:t>
            </a:r>
            <a:r>
              <a:rPr lang="en-US" baseline="30000"/>
              <a:t>-</a:t>
            </a:r>
            <a:r>
              <a:rPr lang="en-US"/>
              <a:t>, pyridine</a:t>
            </a:r>
          </a:p>
        </p:txBody>
      </p:sp>
    </p:spTree>
    <p:extLst>
      <p:ext uri="{BB962C8B-B14F-4D97-AF65-F5344CB8AC3E}">
        <p14:creationId xmlns:p14="http://schemas.microsoft.com/office/powerpoint/2010/main" val="2310602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6208623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u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3</a:t>
            </a:r>
            <a:r>
              <a:rPr lang="en-US" sz="4000" baseline="30000" dirty="0"/>
              <a:t>2+ </a:t>
            </a:r>
            <a:r>
              <a:rPr lang="en-US" sz="4000" dirty="0"/>
              <a:t>vs. Ru(</a:t>
            </a:r>
            <a:r>
              <a:rPr lang="en-US" sz="4000" dirty="0" err="1"/>
              <a:t>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baseline="30000" dirty="0"/>
              <a:t>2+</a:t>
            </a:r>
          </a:p>
          <a:p>
            <a:endParaRPr lang="en-US" sz="4000" baseline="30000" dirty="0"/>
          </a:p>
        </p:txBody>
      </p:sp>
    </p:spTree>
    <p:extLst>
      <p:ext uri="{BB962C8B-B14F-4D97-AF65-F5344CB8AC3E}">
        <p14:creationId xmlns:p14="http://schemas.microsoft.com/office/powerpoint/2010/main" val="25098591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398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u(</a:t>
            </a:r>
            <a:r>
              <a:rPr lang="en-US" sz="4000" dirty="0" err="1"/>
              <a:t>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baseline="30000" dirty="0"/>
              <a:t>2+</a:t>
            </a:r>
          </a:p>
        </p:txBody>
      </p:sp>
    </p:spTree>
    <p:extLst>
      <p:ext uri="{BB962C8B-B14F-4D97-AF65-F5344CB8AC3E}">
        <p14:creationId xmlns:p14="http://schemas.microsoft.com/office/powerpoint/2010/main" val="301747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61160" y="205560"/>
              <a:ext cx="10551960" cy="5384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8640" y="192240"/>
                <a:ext cx="10559160" cy="541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869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073C7DC-0DD9-4977-98D9-C3E3E4B683C6}"/>
              </a:ext>
            </a:extLst>
          </p:cNvPr>
          <p:cNvSpPr txBox="1"/>
          <p:nvPr/>
        </p:nvSpPr>
        <p:spPr>
          <a:xfrm>
            <a:off x="327543" y="504967"/>
            <a:ext cx="766408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y are UV-Vis absorptions bands instead of lines?</a:t>
            </a:r>
          </a:p>
          <a:p>
            <a:endParaRPr lang="en-US" sz="2800" dirty="0"/>
          </a:p>
          <a:p>
            <a:r>
              <a:rPr lang="en-US" sz="2800" dirty="0"/>
              <a:t>Energy well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2960" y="1375560"/>
              <a:ext cx="11421720" cy="4482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0440" y="1369080"/>
                <a:ext cx="11436120" cy="450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587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77" y="213023"/>
            <a:ext cx="9010632" cy="50550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07" y="4745633"/>
            <a:ext cx="4380952" cy="1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09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0418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52560" y="219960"/>
              <a:ext cx="12067200" cy="6497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040" y="207360"/>
                <a:ext cx="12085920" cy="652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2395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595" y="192400"/>
            <a:ext cx="7941955" cy="647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47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7543" y="504967"/>
            <a:ext cx="83277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lectronic states of free ions.</a:t>
            </a:r>
          </a:p>
          <a:p>
            <a:r>
              <a:rPr lang="en-US" sz="2800" dirty="0"/>
              <a:t>Quantum numbers of </a:t>
            </a:r>
            <a:r>
              <a:rPr lang="en-US" sz="2800" dirty="0" err="1"/>
              <a:t>multielectron</a:t>
            </a:r>
            <a:r>
              <a:rPr lang="en-US" sz="2800" dirty="0"/>
              <a:t> atoms. Microstat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43" y="1555711"/>
            <a:ext cx="6219744" cy="8868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989" y="1999146"/>
            <a:ext cx="4980952" cy="4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77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163</Words>
  <Application>Microsoft Office PowerPoint</Application>
  <PresentationFormat>Custom</PresentationFormat>
  <Paragraphs>41</Paragraphs>
  <Slides>2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Chapter 11: Electronic Spect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iew: d-d Transitions for transition metal complex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: Electronic Spectra</dc:title>
  <dc:creator>Bill</dc:creator>
  <cp:lastModifiedBy>Bill</cp:lastModifiedBy>
  <cp:revision>16</cp:revision>
  <cp:lastPrinted>2015-03-20T01:06:53Z</cp:lastPrinted>
  <dcterms:created xsi:type="dcterms:W3CDTF">2015-03-18T10:51:20Z</dcterms:created>
  <dcterms:modified xsi:type="dcterms:W3CDTF">2018-04-04T15:53:43Z</dcterms:modified>
</cp:coreProperties>
</file>